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429EEC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14:paraId="4CD792A2" w14:textId="77777777" w:rsidR="00F24E69" w:rsidRPr="00DB6376" w:rsidRDefault="00F24E69" w:rsidP="0093144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052134F6" w14:textId="77777777" w:rsidR="00144E0D" w:rsidRPr="00DB6376" w:rsidRDefault="00144E0D" w:rsidP="00144E0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5F96841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2C2169DE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18E744D7" w14:textId="77777777" w:rsidR="00DA3F8F" w:rsidRPr="00DB6376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FA4D91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7B48A1C0" w14:textId="77777777" w:rsidR="00DD6819" w:rsidRPr="00DB6376" w:rsidRDefault="000516B2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14:paraId="2C72450D" w14:textId="77777777" w:rsidR="00DA3F8F" w:rsidRPr="00DB6376" w:rsidRDefault="001F2033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0516B2" w:rsidRPr="00DB6376">
        <w:rPr>
          <w:rFonts w:eastAsia="標楷體" w:hint="eastAsia"/>
          <w:b/>
          <w:sz w:val="100"/>
          <w:szCs w:val="100"/>
        </w:rPr>
        <w:t>電路</w:t>
      </w:r>
      <w:r w:rsidR="00DD6819" w:rsidRPr="00DB6376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14:paraId="36CFD8C4" w14:textId="77777777" w:rsidR="00010D0C" w:rsidRPr="00DB6376" w:rsidRDefault="00010D0C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5EBBB742" w14:textId="77777777" w:rsidR="00DF7273" w:rsidRPr="00DB6376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19728CF2" w14:textId="77777777" w:rsidR="004675A5" w:rsidRDefault="004675A5" w:rsidP="004675A5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/>
          <w:b/>
          <w:color w:val="0000FF"/>
          <w:sz w:val="40"/>
          <w:szCs w:val="40"/>
        </w:rPr>
        <w:t>3A</w:t>
      </w:r>
    </w:p>
    <w:p w14:paraId="5A95E9DE" w14:textId="77777777" w:rsidR="004675A5" w:rsidRDefault="004675A5" w:rsidP="004675A5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組別：</w:t>
      </w:r>
      <w:r>
        <w:rPr>
          <w:rFonts w:eastAsia="標楷體"/>
          <w:b/>
          <w:color w:val="0000FF"/>
          <w:sz w:val="40"/>
          <w:szCs w:val="40"/>
        </w:rPr>
        <w:t>252</w:t>
      </w:r>
    </w:p>
    <w:p w14:paraId="4439CE34" w14:textId="77777777" w:rsidR="004675A5" w:rsidRDefault="004675A5" w:rsidP="004675A5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姓名：</w:t>
      </w:r>
      <w:r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53F749A5" w14:textId="48CDC7B0" w:rsidR="00DD6819" w:rsidRPr="00DB6376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Cs w:val="24"/>
        </w:rPr>
      </w:pPr>
    </w:p>
    <w:p w14:paraId="50D1194E" w14:textId="77777777" w:rsidR="00DD6819" w:rsidRPr="00DB6376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00C4A16D" w14:textId="77777777" w:rsidR="00AF2800" w:rsidRPr="00FA4D91" w:rsidRDefault="00AF2800" w:rsidP="00DC17F2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A4D91">
        <w:rPr>
          <w:rFonts w:eastAsia="標楷體" w:hAnsi="標楷體"/>
          <w:b/>
          <w:color w:val="0000FF"/>
          <w:sz w:val="28"/>
          <w:szCs w:val="28"/>
        </w:rPr>
        <w:t>非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="00FA4D91" w:rsidRPr="00FA4D91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FA4D91">
        <w:rPr>
          <w:rFonts w:eastAsia="標楷體"/>
          <w:b/>
          <w:color w:val="0000FF"/>
          <w:sz w:val="28"/>
          <w:szCs w:val="28"/>
        </w:rPr>
        <w:t>總分</w:t>
      </w:r>
      <w:r w:rsidRPr="00FA4D91">
        <w:rPr>
          <w:rFonts w:eastAsia="標楷體"/>
          <w:b/>
          <w:color w:val="0000FF"/>
          <w:sz w:val="28"/>
          <w:szCs w:val="28"/>
        </w:rPr>
        <w:t>=</w:t>
      </w:r>
      <w:r w:rsidRPr="00FA4D91">
        <w:rPr>
          <w:rFonts w:eastAsia="標楷體" w:hint="eastAsia"/>
          <w:b/>
          <w:color w:val="0000FF"/>
          <w:sz w:val="28"/>
          <w:szCs w:val="28"/>
        </w:rPr>
        <w:t>1</w:t>
      </w:r>
      <w:r w:rsidRPr="00FA4D91">
        <w:rPr>
          <w:rFonts w:eastAsia="標楷體"/>
          <w:b/>
          <w:color w:val="0000FF"/>
          <w:sz w:val="28"/>
          <w:szCs w:val="28"/>
        </w:rPr>
        <w:t>00</w:t>
      </w:r>
      <w:r w:rsidR="00DC17F2">
        <w:rPr>
          <w:rFonts w:eastAsia="標楷體" w:hint="eastAsia"/>
          <w:b/>
          <w:color w:val="0000FF"/>
          <w:sz w:val="28"/>
          <w:szCs w:val="28"/>
        </w:rPr>
        <w:t>分</w:t>
      </w:r>
      <w:r w:rsidRPr="00FA4D91">
        <w:rPr>
          <w:rFonts w:eastAsia="標楷體"/>
          <w:b/>
          <w:color w:val="0000FF"/>
          <w:sz w:val="28"/>
          <w:szCs w:val="28"/>
        </w:rPr>
        <w:t>。</w:t>
      </w:r>
    </w:p>
    <w:p w14:paraId="12718F25" w14:textId="77777777" w:rsidR="00AF2800" w:rsidRPr="003A216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3A2161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4675A5" w:rsidRPr="003A2161" w14:paraId="27F615FF" w14:textId="77777777" w:rsidTr="00BA3D7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98D28EE" w14:textId="707F7E93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767F111" w14:textId="1CC30A9E" w:rsidR="004675A5" w:rsidRPr="003A2161" w:rsidRDefault="004675A5" w:rsidP="004675A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997D6A7" w14:textId="68972C9F" w:rsidR="004675A5" w:rsidRPr="003A2161" w:rsidRDefault="004675A5" w:rsidP="004675A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3112B313" w14:textId="794F1F30" w:rsidR="004675A5" w:rsidRPr="003A2161" w:rsidRDefault="004675A5" w:rsidP="004675A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56CBF5D" w14:textId="396A98D8" w:rsidR="004675A5" w:rsidRPr="003A2161" w:rsidRDefault="004675A5" w:rsidP="004675A5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4675A5" w:rsidRPr="003A2161" w14:paraId="13C4B53A" w14:textId="77777777" w:rsidTr="00D13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6B6AEDB" w14:textId="497672B5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95ECB85" w14:textId="601B543B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4B27D7D" w14:textId="2D62D403" w:rsidR="004675A5" w:rsidRPr="004675A5" w:rsidRDefault="004675A5" w:rsidP="004675A5">
            <w:pPr>
              <w:spacing w:line="360" w:lineRule="auto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AFG-2125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E850BE2" w14:textId="7BE22BA1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125D763" w14:textId="2A98C00F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4675A5" w:rsidRPr="003A2161" w14:paraId="7E12C3F8" w14:textId="77777777" w:rsidTr="00D13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C6937C0" w14:textId="4BF64F39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6B8CBE1A" w14:textId="359F41F1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數位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165E74E" w14:textId="6961B079" w:rsidR="004675A5" w:rsidRPr="004675A5" w:rsidRDefault="004675A5" w:rsidP="004675A5">
            <w:pPr>
              <w:spacing w:line="360" w:lineRule="auto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34401A DMM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D67588E" w14:textId="0C0BCC52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BD026C" w14:textId="70697F15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4675A5" w:rsidRPr="003A2161" w14:paraId="094135B2" w14:textId="77777777" w:rsidTr="00D13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30F50006" w14:textId="076179D6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20EB4A1" w14:textId="418BBB58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9346525" w14:textId="39B1979D" w:rsidR="004675A5" w:rsidRPr="004675A5" w:rsidRDefault="004675A5" w:rsidP="004675A5">
            <w:pPr>
              <w:spacing w:line="360" w:lineRule="auto"/>
              <w:rPr>
                <w:rFonts w:eastAsia="標楷體"/>
                <w:b/>
                <w:bCs/>
                <w:color w:val="0000FF"/>
                <w:sz w:val="28"/>
                <w:szCs w:val="28"/>
              </w:rPr>
            </w:pPr>
            <w:r w:rsidRPr="004675A5">
              <w:rPr>
                <w:rFonts w:eastAsia="標楷體"/>
                <w:b/>
                <w:bCs/>
                <w:color w:val="0000FF"/>
                <w:sz w:val="28"/>
                <w:szCs w:val="28"/>
              </w:rPr>
              <w:t>MSO 2024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A19226A" w14:textId="72ED4F33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14A44E1" w14:textId="3CFA5B4C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  <w:tr w:rsidR="004675A5" w:rsidRPr="003A2161" w14:paraId="446FF2F4" w14:textId="77777777" w:rsidTr="00D13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5B5ABDB" w14:textId="61C07D06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458EC142" w14:textId="30894651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1098CC82" w14:textId="4C5A61A9" w:rsidR="004675A5" w:rsidRPr="004675A5" w:rsidRDefault="004675A5" w:rsidP="004675A5">
            <w:pPr>
              <w:pStyle w:val="Default"/>
              <w:rPr>
                <w:rFonts w:ascii="Times New Roman" w:cs="Times New Roman"/>
                <w:b/>
                <w:bCs/>
                <w:color w:val="0000FF"/>
                <w:sz w:val="28"/>
                <w:szCs w:val="28"/>
              </w:rPr>
            </w:pPr>
            <w:r w:rsidRPr="004675A5">
              <w:rPr>
                <w:rFonts w:ascii="Times New Roman" w:cs="Times New Roman"/>
                <w:b/>
                <w:bCs/>
                <w:color w:val="0000FF"/>
                <w:sz w:val="28"/>
                <w:szCs w:val="28"/>
              </w:rPr>
              <w:t xml:space="preserve">GWINSTEK GPC-3030DQ 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0EA4E4C" w14:textId="1D5B63ED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47CAA6DB" w14:textId="26C34910" w:rsidR="004675A5" w:rsidRPr="003A2161" w:rsidRDefault="004675A5" w:rsidP="004675A5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5</w:t>
            </w:r>
          </w:p>
        </w:tc>
      </w:tr>
    </w:tbl>
    <w:p w14:paraId="15C85ADA" w14:textId="77777777" w:rsidR="00AF2800" w:rsidRPr="004675A5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4675A5">
        <w:rPr>
          <w:rFonts w:eastAsia="標楷體" w:hint="eastAsia"/>
          <w:b/>
          <w:color w:val="0000FF"/>
          <w:sz w:val="28"/>
          <w:szCs w:val="28"/>
        </w:rPr>
        <w:t>二</w:t>
      </w:r>
      <w:r w:rsidRPr="004675A5">
        <w:rPr>
          <w:rFonts w:eastAsia="標楷體"/>
          <w:b/>
          <w:color w:val="0000FF"/>
          <w:sz w:val="28"/>
          <w:szCs w:val="28"/>
        </w:rPr>
        <w:t>、實驗目的</w:t>
      </w:r>
      <w:r w:rsidRPr="004675A5">
        <w:rPr>
          <w:rFonts w:eastAsia="標楷體"/>
          <w:b/>
          <w:color w:val="0000FF"/>
          <w:sz w:val="28"/>
          <w:szCs w:val="28"/>
        </w:rPr>
        <w:t>(</w:t>
      </w:r>
      <w:r w:rsidRPr="004675A5">
        <w:rPr>
          <w:rFonts w:eastAsia="標楷體"/>
          <w:b/>
          <w:color w:val="0000FF"/>
          <w:sz w:val="28"/>
          <w:szCs w:val="28"/>
        </w:rPr>
        <w:t>請自行寫出</w:t>
      </w:r>
      <w:r w:rsidRPr="004675A5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4675A5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4675A5">
        <w:rPr>
          <w:rFonts w:eastAsia="標楷體"/>
          <w:b/>
          <w:color w:val="0000FF"/>
          <w:sz w:val="28"/>
          <w:szCs w:val="28"/>
        </w:rPr>
        <w:t>)</w:t>
      </w:r>
      <w:r w:rsidRPr="004675A5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4A2AE121" w14:textId="16D88EAF" w:rsidR="004675A5" w:rsidRPr="004675A5" w:rsidRDefault="004675A5" w:rsidP="004675A5">
      <w:pPr>
        <w:numPr>
          <w:ilvl w:val="0"/>
          <w:numId w:val="19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color w:val="0000FF"/>
          <w:sz w:val="28"/>
        </w:rPr>
      </w:pPr>
      <w:r w:rsidRPr="004675A5">
        <w:rPr>
          <w:rFonts w:eastAsia="標楷體"/>
          <w:b/>
          <w:color w:val="0000FF"/>
          <w:sz w:val="28"/>
        </w:rPr>
        <w:t xml:space="preserve"> </w:t>
      </w:r>
      <w:r w:rsidRPr="004675A5">
        <w:rPr>
          <w:rFonts w:eastAsia="標楷體" w:hint="eastAsia"/>
          <w:b/>
          <w:color w:val="0000FF"/>
          <w:sz w:val="28"/>
        </w:rPr>
        <w:t>本實驗在於驗證</w:t>
      </w:r>
      <w:proofErr w:type="spellStart"/>
      <w:r w:rsidRPr="004675A5">
        <w:rPr>
          <w:rFonts w:eastAsia="標楷體" w:hint="eastAsia"/>
          <w:b/>
          <w:color w:val="0000FF"/>
          <w:sz w:val="28"/>
        </w:rPr>
        <w:t>Barkhausen</w:t>
      </w:r>
      <w:proofErr w:type="spellEnd"/>
      <w:r w:rsidRPr="004675A5">
        <w:rPr>
          <w:rFonts w:eastAsia="標楷體" w:hint="eastAsia"/>
          <w:b/>
          <w:color w:val="0000FF"/>
          <w:sz w:val="28"/>
        </w:rPr>
        <w:t xml:space="preserve"> Criterion</w:t>
      </w:r>
      <w:r w:rsidRPr="004675A5">
        <w:rPr>
          <w:rFonts w:eastAsia="標楷體" w:hint="eastAsia"/>
          <w:b/>
          <w:color w:val="0000FF"/>
          <w:sz w:val="28"/>
        </w:rPr>
        <w:t>。</w:t>
      </w:r>
    </w:p>
    <w:p w14:paraId="6A0B9A49" w14:textId="0CE688F9" w:rsidR="004675A5" w:rsidRPr="004675A5" w:rsidRDefault="004675A5" w:rsidP="004675A5">
      <w:pPr>
        <w:numPr>
          <w:ilvl w:val="0"/>
          <w:numId w:val="19"/>
        </w:numPr>
        <w:tabs>
          <w:tab w:val="clear" w:pos="840"/>
          <w:tab w:val="num" w:pos="240"/>
        </w:tabs>
        <w:ind w:left="568" w:hanging="568"/>
        <w:rPr>
          <w:rFonts w:eastAsia="標楷體"/>
          <w:b/>
          <w:color w:val="0000FF"/>
          <w:sz w:val="28"/>
        </w:rPr>
      </w:pPr>
      <w:r w:rsidRPr="004675A5">
        <w:rPr>
          <w:rFonts w:eastAsia="標楷體" w:hint="eastAsia"/>
          <w:b/>
          <w:color w:val="0000FF"/>
          <w:sz w:val="28"/>
        </w:rPr>
        <w:t xml:space="preserve"> </w:t>
      </w:r>
      <w:r w:rsidRPr="004675A5">
        <w:rPr>
          <w:rFonts w:eastAsia="標楷體" w:hint="eastAsia"/>
          <w:b/>
          <w:color w:val="0000FF"/>
          <w:sz w:val="28"/>
        </w:rPr>
        <w:t>了解如何使用</w:t>
      </w:r>
      <w:r w:rsidRPr="004675A5">
        <w:rPr>
          <w:rFonts w:eastAsia="標楷體"/>
          <w:b/>
          <w:color w:val="0000FF"/>
          <w:sz w:val="28"/>
        </w:rPr>
        <w:t>OP</w:t>
      </w:r>
      <w:r w:rsidRPr="004675A5">
        <w:rPr>
          <w:rFonts w:eastAsia="標楷體" w:hint="eastAsia"/>
          <w:b/>
          <w:color w:val="0000FF"/>
          <w:sz w:val="28"/>
        </w:rPr>
        <w:t>運算放大器來</w:t>
      </w:r>
      <w:proofErr w:type="gramStart"/>
      <w:r w:rsidRPr="004675A5">
        <w:rPr>
          <w:rFonts w:eastAsia="標楷體" w:hint="eastAsia"/>
          <w:b/>
          <w:color w:val="0000FF"/>
          <w:sz w:val="28"/>
        </w:rPr>
        <w:t>產生弦波</w:t>
      </w:r>
      <w:proofErr w:type="gramEnd"/>
      <w:r w:rsidRPr="004675A5">
        <w:rPr>
          <w:rFonts w:eastAsia="標楷體" w:hint="eastAsia"/>
          <w:b/>
          <w:color w:val="0000FF"/>
          <w:sz w:val="28"/>
        </w:rPr>
        <w:t>波形。</w:t>
      </w:r>
    </w:p>
    <w:p w14:paraId="56D20563" w14:textId="77777777" w:rsidR="00AF2800" w:rsidRPr="004675A5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4675A5">
        <w:rPr>
          <w:rFonts w:eastAsia="標楷體" w:hint="eastAsia"/>
          <w:b/>
          <w:color w:val="0000FF"/>
          <w:sz w:val="28"/>
          <w:szCs w:val="28"/>
        </w:rPr>
        <w:t>三</w:t>
      </w:r>
      <w:r w:rsidRPr="004675A5">
        <w:rPr>
          <w:rFonts w:eastAsia="標楷體"/>
          <w:b/>
          <w:color w:val="0000FF"/>
          <w:sz w:val="28"/>
          <w:szCs w:val="28"/>
        </w:rPr>
        <w:t>、請簡介實驗項目</w:t>
      </w:r>
      <w:r w:rsidRPr="004675A5">
        <w:rPr>
          <w:rFonts w:eastAsia="標楷體"/>
          <w:b/>
          <w:color w:val="0000FF"/>
          <w:sz w:val="28"/>
          <w:szCs w:val="28"/>
        </w:rPr>
        <w:t>(</w:t>
      </w:r>
      <w:r w:rsidRPr="004675A5">
        <w:rPr>
          <w:rFonts w:eastAsia="標楷體"/>
          <w:b/>
          <w:color w:val="0000FF"/>
          <w:sz w:val="28"/>
          <w:szCs w:val="28"/>
        </w:rPr>
        <w:t>請自行寫出</w:t>
      </w:r>
      <w:r w:rsidRPr="004675A5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4675A5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4675A5">
        <w:rPr>
          <w:rFonts w:eastAsia="標楷體"/>
          <w:b/>
          <w:color w:val="0000FF"/>
          <w:sz w:val="28"/>
          <w:szCs w:val="28"/>
        </w:rPr>
        <w:t>)</w:t>
      </w:r>
    </w:p>
    <w:p w14:paraId="3DE06E96" w14:textId="0321712F" w:rsidR="004675A5" w:rsidRPr="004675A5" w:rsidRDefault="004675A5" w:rsidP="004675A5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675A5">
        <w:rPr>
          <w:rFonts w:eastAsia="標楷體" w:hint="eastAsia"/>
          <w:b/>
          <w:color w:val="0000FF"/>
          <w:sz w:val="28"/>
          <w:szCs w:val="28"/>
        </w:rPr>
        <w:t>1.</w:t>
      </w:r>
      <w:r w:rsidRPr="004675A5">
        <w:rPr>
          <w:rFonts w:eastAsia="標楷體"/>
          <w:b/>
          <w:color w:val="0000FF"/>
          <w:sz w:val="28"/>
          <w:szCs w:val="28"/>
        </w:rPr>
        <w:t xml:space="preserve"> </w:t>
      </w:r>
      <w:r w:rsidRPr="004675A5">
        <w:rPr>
          <w:rFonts w:eastAsia="標楷體" w:hint="eastAsia"/>
          <w:b/>
          <w:color w:val="0000FF"/>
          <w:sz w:val="28"/>
          <w:szCs w:val="28"/>
        </w:rPr>
        <w:t>元件數值之測量與參數計算</w:t>
      </w:r>
    </w:p>
    <w:p w14:paraId="65FF33C7" w14:textId="34FFB872" w:rsidR="004675A5" w:rsidRPr="004675A5" w:rsidRDefault="004675A5" w:rsidP="004675A5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675A5">
        <w:rPr>
          <w:rFonts w:eastAsia="標楷體" w:hint="eastAsia"/>
          <w:b/>
          <w:color w:val="0000FF"/>
          <w:sz w:val="28"/>
          <w:szCs w:val="28"/>
        </w:rPr>
        <w:t>2.</w:t>
      </w:r>
      <w:r w:rsidRPr="004675A5">
        <w:rPr>
          <w:rFonts w:eastAsia="標楷體"/>
          <w:b/>
          <w:color w:val="0000FF"/>
          <w:sz w:val="28"/>
          <w:szCs w:val="28"/>
        </w:rPr>
        <w:t xml:space="preserve"> </w:t>
      </w:r>
      <w:r w:rsidRPr="004675A5">
        <w:rPr>
          <w:rFonts w:eastAsia="標楷體" w:hint="eastAsia"/>
          <w:b/>
          <w:color w:val="0000FF"/>
          <w:sz w:val="28"/>
          <w:szCs w:val="28"/>
        </w:rPr>
        <w:t>實驗電路模擬</w:t>
      </w:r>
    </w:p>
    <w:p w14:paraId="05E32F87" w14:textId="5153B2E0" w:rsidR="004675A5" w:rsidRPr="004675A5" w:rsidRDefault="004675A5" w:rsidP="004675A5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4675A5">
        <w:rPr>
          <w:rFonts w:eastAsia="標楷體" w:hint="eastAsia"/>
          <w:b/>
          <w:color w:val="0000FF"/>
          <w:sz w:val="28"/>
          <w:szCs w:val="28"/>
        </w:rPr>
        <w:t>3.</w:t>
      </w:r>
      <w:r w:rsidRPr="004675A5">
        <w:rPr>
          <w:rFonts w:eastAsia="標楷體"/>
          <w:b/>
          <w:color w:val="0000FF"/>
          <w:sz w:val="28"/>
          <w:szCs w:val="28"/>
        </w:rPr>
        <w:t xml:space="preserve"> </w:t>
      </w:r>
      <w:r w:rsidRPr="004675A5">
        <w:rPr>
          <w:rFonts w:eastAsia="標楷體" w:hint="eastAsia"/>
          <w:b/>
          <w:color w:val="0000FF"/>
          <w:sz w:val="28"/>
          <w:szCs w:val="28"/>
        </w:rPr>
        <w:t>實驗電路實作</w:t>
      </w:r>
    </w:p>
    <w:p w14:paraId="1383D118" w14:textId="30E96C0E" w:rsidR="00AF2800" w:rsidRPr="00FA4D91" w:rsidRDefault="00AF2800" w:rsidP="004675A5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FA4D91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14:paraId="42F93556" w14:textId="77777777" w:rsidR="00AF2800" w:rsidRPr="0017257E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</w:t>
      </w:r>
      <w:proofErr w:type="gramStart"/>
      <w:r w:rsidRPr="0017257E">
        <w:rPr>
          <w:rFonts w:eastAsia="標楷體"/>
          <w:b/>
          <w:sz w:val="28"/>
          <w:szCs w:val="28"/>
        </w:rPr>
        <w:t>要求值如表格</w:t>
      </w:r>
      <w:proofErr w:type="gramEnd"/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14:paraId="6D7FFB7E" w14:textId="77777777"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 w14:anchorId="7ED57D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0" type="#_x0000_t75" style="width:24.25pt;height:18.9pt" o:ole="">
            <v:imagedata r:id="rId8" o:title=""/>
          </v:shape>
          <o:OLEObject Type="Embed" ProgID="Equation.3" ShapeID="_x0000_i1180" DrawAspect="Content" ObjectID="_1665942233" r:id="rId9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14:paraId="61E011CC" w14:textId="77777777"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 w14:anchorId="5F2EB780">
          <v:shape id="_x0000_i1179" type="#_x0000_t75" style="width:9.25pt;height:9.25pt" o:ole="">
            <v:imagedata r:id="rId10" o:title=""/>
          </v:shape>
          <o:OLEObject Type="Embed" ProgID="Equation.3" ShapeID="_x0000_i1179" DrawAspect="Content" ObjectID="_1665942234" r:id="rId11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14:paraId="6C17B738" w14:textId="77777777" w:rsidR="00AF2800" w:rsidRPr="0018414D" w:rsidRDefault="00AF2800" w:rsidP="00AF2800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</w:t>
      </w:r>
      <w:proofErr w:type="gramStart"/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沒寫扣分</w:t>
      </w:r>
      <w:proofErr w:type="gramEnd"/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14:paraId="64DCBFB3" w14:textId="77777777" w:rsidR="00AF2800" w:rsidRPr="00680922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</w:t>
      </w:r>
      <w:r w:rsidR="004226DD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>19.6k</w:t>
      </w:r>
      <w:r w:rsidR="004226DD">
        <w:rPr>
          <w:rFonts w:ascii="標楷體" w:eastAsia="標楷體" w:hAnsi="標楷體"/>
          <w:b/>
          <w:color w:val="0000CC"/>
          <w:sz w:val="28"/>
          <w:szCs w:val="28"/>
          <w:u w:val="single"/>
        </w:rPr>
        <w:t>Hz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03B326A6" w14:textId="77777777" w:rsidR="00AF2800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0ADE6202" w14:textId="77777777" w:rsidR="005845AC" w:rsidRPr="005845AC" w:rsidRDefault="005845AC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注意一下，回授增益值，</w:t>
      </w:r>
      <w:proofErr w:type="gramStart"/>
      <w:r>
        <w:rPr>
          <w:rFonts w:eastAsia="標楷體" w:hint="eastAsia"/>
          <w:b/>
          <w:sz w:val="28"/>
          <w:szCs w:val="28"/>
        </w:rPr>
        <w:t>即負回</w:t>
      </w:r>
      <w:proofErr w:type="gramEnd"/>
      <w:r>
        <w:rPr>
          <w:rFonts w:eastAsia="標楷體" w:hint="eastAsia"/>
          <w:b/>
          <w:sz w:val="28"/>
          <w:szCs w:val="28"/>
        </w:rPr>
        <w:t>授增益電阻需要夠大，振盪器才能震盪。</w:t>
      </w:r>
    </w:p>
    <w:p w14:paraId="1062A6F1" w14:textId="77777777" w:rsidR="000516B2" w:rsidRPr="00DB6376" w:rsidRDefault="00C41321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 w14:anchorId="1E429938">
          <v:shape id="_x0000_i1174" type="#_x0000_t75" style="width:315.1pt;height:252.35pt">
            <v:imagedata r:id="rId12" o:title=""/>
          </v:shape>
        </w:pict>
      </w:r>
    </w:p>
    <w:p w14:paraId="33AB3894" w14:textId="77777777" w:rsidR="000516B2" w:rsidRPr="00DB6376" w:rsidRDefault="000516B2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</w:rPr>
        <w:t>圖</w:t>
      </w:r>
      <w:r w:rsidRPr="00DB6376">
        <w:rPr>
          <w:rFonts w:eastAsia="標楷體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</w:t>
      </w:r>
      <w:r w:rsidR="003E241B" w:rsidRPr="00DB6376">
        <w:rPr>
          <w:rFonts w:eastAsia="標楷體" w:hint="eastAsia"/>
          <w:b/>
          <w:sz w:val="28"/>
        </w:rPr>
        <w:t>1</w:t>
      </w:r>
      <w:r w:rsidRPr="00DB6376">
        <w:rPr>
          <w:rFonts w:eastAsia="標楷體"/>
          <w:b/>
          <w:sz w:val="28"/>
        </w:rPr>
        <w:t>)</w:t>
      </w:r>
      <w:r w:rsidRPr="00DB6376">
        <w:rPr>
          <w:rFonts w:ascii="標楷體" w:eastAsia="標楷體" w:hAnsi="標楷體" w:hint="eastAsia"/>
          <w:b/>
          <w:sz w:val="28"/>
        </w:rPr>
        <w:t>：</w:t>
      </w:r>
      <w:r w:rsidRPr="00DB6376">
        <w:rPr>
          <w:rFonts w:eastAsia="標楷體" w:hAnsi="標楷體"/>
          <w:b/>
          <w:sz w:val="28"/>
          <w:szCs w:val="28"/>
        </w:rPr>
        <w:t>實驗電路圖</w:t>
      </w:r>
      <w:r w:rsidRPr="00DB6376">
        <w:rPr>
          <w:rFonts w:eastAsia="標楷體"/>
          <w:b/>
          <w:sz w:val="28"/>
          <w:szCs w:val="28"/>
        </w:rPr>
        <w:t>(1</w:t>
      </w:r>
      <w:r w:rsidRPr="00DB6376">
        <w:rPr>
          <w:rFonts w:eastAsia="標楷體" w:hint="eastAsia"/>
          <w:b/>
          <w:sz w:val="28"/>
          <w:szCs w:val="28"/>
        </w:rPr>
        <w:t>)</w:t>
      </w:r>
    </w:p>
    <w:p w14:paraId="4AA6551D" w14:textId="77777777" w:rsidR="000516B2" w:rsidRPr="00DB6376" w:rsidRDefault="00B11A94" w:rsidP="00FA4D91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1.</w:t>
      </w:r>
      <w:r w:rsidR="000516B2" w:rsidRPr="00DB6376">
        <w:rPr>
          <w:rFonts w:eastAsia="標楷體" w:hint="eastAsia"/>
          <w:b/>
          <w:color w:val="000099"/>
          <w:sz w:val="28"/>
        </w:rPr>
        <w:t>擷取</w:t>
      </w:r>
      <w:r w:rsidR="0093144D" w:rsidRPr="00DB6376">
        <w:rPr>
          <w:rFonts w:eastAsia="標楷體" w:hint="eastAsia"/>
          <w:b/>
          <w:color w:val="000099"/>
          <w:sz w:val="28"/>
        </w:rPr>
        <w:t>下列各</w:t>
      </w:r>
      <w:r w:rsidR="000516B2" w:rsidRPr="00DB6376">
        <w:rPr>
          <w:rFonts w:eastAsia="標楷體" w:hint="eastAsia"/>
          <w:b/>
          <w:color w:val="000099"/>
          <w:sz w:val="28"/>
        </w:rPr>
        <w:t>實驗測量波形</w:t>
      </w:r>
      <w:r w:rsidR="0093144D" w:rsidRPr="00AF2800">
        <w:rPr>
          <w:rFonts w:eastAsia="標楷體"/>
          <w:b/>
          <w:color w:val="FF0000"/>
          <w:sz w:val="28"/>
          <w:szCs w:val="28"/>
        </w:rPr>
        <w:t>(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不含</w:t>
      </w:r>
      <w:r w:rsidR="006E561C" w:rsidRPr="00AF2800">
        <w:rPr>
          <w:rFonts w:eastAsia="標楷體"/>
          <w:b/>
          <w:color w:val="FF0000"/>
          <w:sz w:val="28"/>
          <w:szCs w:val="28"/>
        </w:rPr>
        <w:t>D1</w:t>
      </w:r>
      <w:r w:rsidR="006E561C"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="006E561C" w:rsidRPr="00AF2800">
        <w:rPr>
          <w:rFonts w:eastAsia="標楷體"/>
          <w:b/>
          <w:color w:val="FF0000"/>
          <w:sz w:val="28"/>
          <w:szCs w:val="28"/>
        </w:rPr>
        <w:t>D2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)</w:t>
      </w:r>
      <w:r w:rsidR="0093144D"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14:paraId="6A1C2115" w14:textId="77777777" w:rsidR="000516B2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]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542E23E1" w14:textId="5DC25BC7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7BFCCC83">
          <v:shape id="_x0000_i1175" type="#_x0000_t75" style="width:427pt;height:319.7pt;visibility:visible;mso-wrap-style:square">
            <v:imagedata r:id="rId13" o:title=""/>
          </v:shape>
        </w:pict>
      </w:r>
    </w:p>
    <w:p w14:paraId="0923553E" w14:textId="77777777" w:rsidR="000516B2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b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1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2B89F195" w14:textId="274B5401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2C3EAF42">
          <v:shape id="_x0000_i1176" type="#_x0000_t75" style="width:443.75pt;height:332.2pt;visibility:visible;mso-wrap-style:square">
            <v:imagedata r:id="rId14" o:title=""/>
          </v:shape>
        </w:pict>
      </w:r>
    </w:p>
    <w:p w14:paraId="6605B499" w14:textId="77777777" w:rsidR="000516B2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03EE38C3" w14:textId="1B750E6B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7BD63F94">
          <v:shape id="_x0000_i1177" type="#_x0000_t75" style="width:440.55pt;height:330.05pt;visibility:visible;mso-wrap-style:square">
            <v:imagedata r:id="rId15" o:title=""/>
          </v:shape>
        </w:pict>
      </w:r>
    </w:p>
    <w:p w14:paraId="650448E2" w14:textId="77777777" w:rsidR="000516B2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d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A1</w:t>
      </w:r>
      <w:r w:rsidR="000516B2" w:rsidRPr="00DB6376">
        <w:rPr>
          <w:rFonts w:eastAsia="標楷體" w:hint="eastAsia"/>
          <w:b/>
          <w:sz w:val="28"/>
          <w:szCs w:val="28"/>
        </w:rPr>
        <w:t>，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706D0135" w14:textId="3E60446F" w:rsidR="004226DD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65521157">
          <v:shape id="_x0000_i1178" type="#_x0000_t75" style="width:437pt;height:327.55pt;visibility:visible;mso-wrap-style:square">
            <v:imagedata r:id="rId16" o:title=""/>
          </v:shape>
        </w:pict>
      </w:r>
    </w:p>
    <w:p w14:paraId="20D438CE" w14:textId="77777777" w:rsidR="00FA4D91" w:rsidRPr="00DB6376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1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FA4D91" w:rsidRPr="00DB6376" w14:paraId="21737512" w14:textId="77777777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893F5B4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2F45BD14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A4D91" w:rsidRPr="00DB6376" w14:paraId="40880189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655EEDFB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05DCAA1A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1.9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7D765AD8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8702B1F">
                <v:shape id="_x0000_i1173" type="#_x0000_t75" style="width:23.15pt;height:18.9pt" o:ole="">
                  <v:imagedata r:id="rId17" o:title=""/>
                </v:shape>
                <o:OLEObject Type="Embed" ProgID="Equation.DSMT4" ShapeID="_x0000_i1173" DrawAspect="Content" ObjectID="_1665942235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2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14:paraId="62017EC9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3CAFC25B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14:paraId="3DBFF1E1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1.99k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07AF0FE5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233090C">
                <v:shape id="_x0000_i1172" type="#_x0000_t75" style="width:23.15pt;height:18.9pt" o:ole="">
                  <v:imagedata r:id="rId17" o:title=""/>
                </v:shape>
                <o:OLEObject Type="Embed" ProgID="Equation.DSMT4" ShapeID="_x0000_i1172" DrawAspect="Content" ObjectID="_1665942236" r:id="rId1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10.4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14:paraId="033CBA5D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6E69C081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14:paraId="6A0B0CBF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1.98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4F4ED34" w14:textId="7777777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AEEE176">
                <v:shape id="_x0000_i1171" type="#_x0000_t75" style="width:23.15pt;height:18.9pt" o:ole="">
                  <v:imagedata r:id="rId17" o:title=""/>
                </v:shape>
                <o:OLEObject Type="Embed" ProgID="Equation.DSMT4" ShapeID="_x0000_i1171" DrawAspect="Content" ObjectID="_1665942237" r:id="rId20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561C80" w:rsidRPr="004675A5">
              <w:rPr>
                <w:rFonts w:eastAsia="標楷體"/>
                <w:b/>
                <w:color w:val="0000FF"/>
                <w:sz w:val="28"/>
                <w:u w:val="single"/>
              </w:rPr>
              <w:t>9.2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4BC6266D" w14:textId="77777777" w:rsidR="00FA4D91" w:rsidRPr="00AF2800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2.</w:t>
      </w:r>
      <w:r w:rsidRPr="00DB6376">
        <w:rPr>
          <w:rFonts w:eastAsia="標楷體" w:hint="eastAsia"/>
          <w:b/>
          <w:color w:val="000099"/>
          <w:sz w:val="28"/>
        </w:rPr>
        <w:t>擷取下列各實驗測量波形</w:t>
      </w:r>
      <w:r w:rsidRPr="00AF2800">
        <w:rPr>
          <w:rFonts w:eastAsia="標楷體"/>
          <w:b/>
          <w:color w:val="FF0000"/>
          <w:sz w:val="28"/>
          <w:szCs w:val="28"/>
        </w:rPr>
        <w:t>(</w:t>
      </w:r>
      <w:r w:rsidRPr="00AF2800">
        <w:rPr>
          <w:rFonts w:eastAsia="標楷體" w:hint="eastAsia"/>
          <w:b/>
          <w:color w:val="FF0000"/>
          <w:sz w:val="28"/>
        </w:rPr>
        <w:t>接好</w:t>
      </w:r>
      <w:r w:rsidRPr="00AF2800">
        <w:rPr>
          <w:rFonts w:eastAsia="標楷體"/>
          <w:b/>
          <w:color w:val="FF0000"/>
          <w:sz w:val="28"/>
          <w:szCs w:val="28"/>
        </w:rPr>
        <w:t>D1</w:t>
      </w:r>
      <w:r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Pr="00AF2800">
        <w:rPr>
          <w:rFonts w:eastAsia="標楷體"/>
          <w:b/>
          <w:color w:val="FF0000"/>
          <w:sz w:val="28"/>
          <w:szCs w:val="28"/>
        </w:rPr>
        <w:t>D2</w:t>
      </w:r>
      <w:r w:rsidRPr="00AF2800">
        <w:rPr>
          <w:rFonts w:eastAsia="標楷體" w:hint="eastAsia"/>
          <w:b/>
          <w:color w:val="FF0000"/>
          <w:sz w:val="28"/>
          <w:szCs w:val="28"/>
        </w:rPr>
        <w:t>)</w:t>
      </w:r>
      <w:r>
        <w:rPr>
          <w:rFonts w:eastAsia="標楷體" w:hint="eastAsia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輸出應為最大且無</w:t>
      </w:r>
      <w:proofErr w:type="gramStart"/>
      <w:r w:rsidRPr="00EE5E25">
        <w:rPr>
          <w:rFonts w:eastAsia="標楷體" w:hint="eastAsia"/>
          <w:b/>
          <w:sz w:val="28"/>
        </w:rPr>
        <w:t>失真弦波</w:t>
      </w:r>
      <w:proofErr w:type="gramEnd"/>
      <w:r w:rsidRPr="00EE5E25">
        <w:rPr>
          <w:rFonts w:eastAsia="標楷體" w:hint="eastAsia"/>
          <w:b/>
          <w:sz w:val="28"/>
        </w:rPr>
        <w:t>波形，且振盪</w:t>
      </w:r>
      <w:proofErr w:type="gramStart"/>
      <w:r w:rsidRPr="00EE5E25">
        <w:rPr>
          <w:rFonts w:eastAsia="標楷體" w:hint="eastAsia"/>
          <w:b/>
          <w:sz w:val="28"/>
        </w:rPr>
        <w:t>頻率值需依</w:t>
      </w:r>
      <w:proofErr w:type="gramEnd"/>
      <w:r w:rsidRPr="00EE5E25">
        <w:rPr>
          <w:rFonts w:eastAsia="標楷體" w:hint="eastAsia"/>
          <w:b/>
          <w:sz w:val="28"/>
        </w:rPr>
        <w:t>各組別</w:t>
      </w:r>
      <w:proofErr w:type="gramStart"/>
      <w:r w:rsidRPr="00EE5E25">
        <w:rPr>
          <w:rFonts w:eastAsia="標楷體" w:hint="eastAsia"/>
          <w:b/>
          <w:sz w:val="28"/>
        </w:rPr>
        <w:t>之</w:t>
      </w:r>
      <w:proofErr w:type="gramEnd"/>
      <w:r w:rsidRPr="00EE5E25">
        <w:rPr>
          <w:rFonts w:eastAsia="標楷體" w:hint="eastAsia"/>
          <w:b/>
          <w:sz w:val="28"/>
        </w:rPr>
        <w:t>頻率</w:t>
      </w:r>
      <w:r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14:paraId="0BBCF6A0" w14:textId="77777777" w:rsidR="00FA4D91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a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 xml:space="preserve">[VO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6B4E0621" w14:textId="77777777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pict w14:anchorId="594C2603">
          <v:shape id="_x0000_i1167" type="#_x0000_t75" style="width:292.3pt;height:219.2pt;visibility:visible;mso-wrap-style:square">
            <v:imagedata r:id="rId21" o:title=""/>
          </v:shape>
        </w:pict>
      </w:r>
    </w:p>
    <w:p w14:paraId="2B4E0E0F" w14:textId="77777777" w:rsidR="00FA4D91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b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6C7E28D8" w14:textId="77777777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595B1921">
          <v:shape id="_x0000_i1168" type="#_x0000_t75" style="width:292.3pt;height:219.2pt;visibility:visible;mso-wrap-style:square">
            <v:imagedata r:id="rId22" o:title=""/>
          </v:shape>
        </w:pict>
      </w:r>
    </w:p>
    <w:p w14:paraId="3EF1C6AD" w14:textId="77777777" w:rsidR="00FA4D91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c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5C5FBD61" w14:textId="77777777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16DFF13D">
          <v:shape id="_x0000_i1169" type="#_x0000_t75" style="width:292.3pt;height:219.2pt;visibility:visible;mso-wrap-style:square">
            <v:imagedata r:id="rId23" o:title=""/>
          </v:shape>
        </w:pict>
      </w:r>
    </w:p>
    <w:p w14:paraId="5FF1069B" w14:textId="77777777" w:rsidR="00FA4D91" w:rsidRDefault="00FA4D9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lastRenderedPageBreak/>
        <w:t>d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A1</w:t>
      </w:r>
      <w:r w:rsidRPr="00DB6376">
        <w:rPr>
          <w:rFonts w:eastAsia="標楷體" w:hint="eastAsia"/>
          <w:b/>
          <w:sz w:val="28"/>
          <w:szCs w:val="28"/>
        </w:rPr>
        <w:t>，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3C975661" w14:textId="77777777" w:rsidR="004226DD" w:rsidRPr="00DB6376" w:rsidRDefault="00C41321" w:rsidP="00FA4D9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noProof/>
        </w:rPr>
        <w:pict w14:anchorId="28367A5E">
          <v:shape id="_x0000_i1170" type="#_x0000_t75" style="width:292.3pt;height:219.2pt;visibility:visible;mso-wrap-style:square">
            <v:imagedata r:id="rId24" o:title=""/>
          </v:shape>
        </w:pict>
      </w:r>
    </w:p>
    <w:p w14:paraId="14D99A90" w14:textId="77777777" w:rsidR="000516B2" w:rsidRPr="00DB6376" w:rsidRDefault="000516B2" w:rsidP="000516B2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 w:rsidR="00FA4D91">
        <w:rPr>
          <w:rFonts w:eastAsia="標楷體" w:hint="eastAsia"/>
          <w:b/>
          <w:sz w:val="28"/>
          <w:szCs w:val="28"/>
        </w:rPr>
        <w:t>5-2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7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0516B2" w:rsidRPr="00DB6376" w14:paraId="58D1BF80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B0B392F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789DCD16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516B2" w:rsidRPr="00DB6376" w14:paraId="4829C00F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1AC6ABE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4E87BB50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4226DD" w:rsidRPr="004675A5">
              <w:rPr>
                <w:rFonts w:eastAsia="標楷體"/>
                <w:b/>
                <w:color w:val="0000FF"/>
                <w:sz w:val="28"/>
                <w:u w:val="single"/>
              </w:rPr>
              <w:t>1.962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6005BC08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4B9E1AF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14:paraId="6A13AF11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D012D62">
                <v:shape id="_x0000_i1166" type="#_x0000_t75" style="width:23.15pt;height:18.9pt" o:ole="">
                  <v:imagedata r:id="rId17" o:title=""/>
                </v:shape>
                <o:OLEObject Type="Embed" ProgID="Equation.DSMT4" ShapeID="_x0000_i1166" DrawAspect="Content" ObjectID="_1665942238" r:id="rId2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28.4V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10301DBC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136DC26">
                <v:shape id="_x0000_i1165" type="#_x0000_t75" style="width:23.15pt;height:18.9pt" o:ole="">
                  <v:imagedata r:id="rId17" o:title=""/>
                </v:shape>
                <o:OLEObject Type="Embed" ProgID="Equation.DSMT4" ShapeID="_x0000_i1165" DrawAspect="Content" ObjectID="_1665942239" r:id="rId2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10.2V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20F160C2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 w14:anchorId="70A86595">
                <v:shape id="_x0000_i1164" type="#_x0000_t75" style="width:32.1pt;height:36.35pt" o:ole="">
                  <v:imagedata r:id="rId27" o:title=""/>
                </v:shape>
                <o:OLEObject Type="Embed" ProgID="Equation.3" ShapeID="_x0000_i1164" DrawAspect="Content" ObjectID="_1665942240" r:id="rId28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931649" w:rsidRPr="004675A5">
              <w:rPr>
                <w:rFonts w:eastAsia="標楷體"/>
                <w:b/>
                <w:color w:val="0000FF"/>
                <w:sz w:val="28"/>
                <w:u w:val="single"/>
              </w:rPr>
              <w:t>2.784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6719B370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812.6m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7C8D1678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570B71C5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6D187DDC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074E05C9">
                <v:shape id="_x0000_i1163" type="#_x0000_t75" style="width:23.15pt;height:18.9pt" o:ole="">
                  <v:imagedata r:id="rId17" o:title=""/>
                </v:shape>
                <o:OLEObject Type="Embed" ProgID="Equation.DSMT4" ShapeID="_x0000_i1163" DrawAspect="Content" ObjectID="_1665942241" r:id="rId2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28.4V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FA16552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57409ED9">
                <v:shape id="_x0000_i1162" type="#_x0000_t75" style="width:23.15pt;height:18.9pt" o:ole="">
                  <v:imagedata r:id="rId17" o:title=""/>
                </v:shape>
                <o:OLEObject Type="Embed" ProgID="Equation.DSMT4" ShapeID="_x0000_i1162" DrawAspect="Content" ObjectID="_1665942242" r:id="rId30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8.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DB8D321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651AD8D3">
                <v:shape id="_x0000_i1161" type="#_x0000_t75" style="width:32.45pt;height:36.35pt" o:ole="">
                  <v:imagedata r:id="rId31" o:title=""/>
                </v:shape>
                <o:OLEObject Type="Embed" ProgID="Equation.3" ShapeID="_x0000_i1161" DrawAspect="Content" ObjectID="_1665942243" r:id="rId32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3.227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68878BF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0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466761B9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4BA3E6B0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69D5D9C2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51FD095E">
                <v:shape id="_x0000_i1160" type="#_x0000_t75" style="width:23.15pt;height:18.9pt" o:ole="">
                  <v:imagedata r:id="rId17" o:title=""/>
                </v:shape>
                <o:OLEObject Type="Embed" ProgID="Equation.DSMT4" ShapeID="_x0000_i1160" DrawAspect="Content" ObjectID="_1665942244" r:id="rId33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10.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C0FCFED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35D3882">
                <v:shape id="_x0000_i1159" type="#_x0000_t75" style="width:23.15pt;height:18.9pt" o:ole="">
                  <v:imagedata r:id="rId17" o:title=""/>
                </v:shape>
                <o:OLEObject Type="Embed" ProgID="Equation.DSMT4" ShapeID="_x0000_i1159" DrawAspect="Content" ObjectID="_1665942245" r:id="rId3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8.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15A898E2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5A4DB981">
                <v:shape id="_x0000_i1158" type="#_x0000_t75" style="width:32.45pt;height:36.35pt" o:ole="">
                  <v:imagedata r:id="rId35" o:title=""/>
                </v:shape>
                <o:OLEObject Type="Embed" ProgID="Equation.3" ShapeID="_x0000_i1158" DrawAspect="Content" ObjectID="_1665942246" r:id="rId36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0.8148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7FFDCB26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616E07" w:rsidRPr="004675A5">
              <w:rPr>
                <w:rFonts w:eastAsia="標楷體"/>
                <w:b/>
                <w:color w:val="0000FF"/>
                <w:sz w:val="28"/>
                <w:u w:val="single"/>
              </w:rPr>
              <w:t>-272.3m</w:t>
            </w:r>
            <w:r w:rsidRPr="004675A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071CC5DC" w14:textId="77777777" w:rsidR="000516B2" w:rsidRDefault="000516B2" w:rsidP="00FA4D91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99"/>
          <w:sz w:val="28"/>
        </w:rPr>
      </w:pPr>
    </w:p>
    <w:p w14:paraId="75DF3F9E" w14:textId="77777777" w:rsidR="00FA4D91" w:rsidRPr="00AF2800" w:rsidRDefault="00FA4D91" w:rsidP="00FA4D91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B11A94">
        <w:rPr>
          <w:rFonts w:eastAsia="標楷體"/>
          <w:b/>
          <w:color w:val="0000CC"/>
          <w:sz w:val="28"/>
        </w:rPr>
        <w:lastRenderedPageBreak/>
        <w:t>3.</w:t>
      </w:r>
      <w:r w:rsidRPr="00AF2800">
        <w:rPr>
          <w:rFonts w:eastAsia="標楷體" w:hint="eastAsia"/>
          <w:b/>
          <w:color w:val="0000CC"/>
          <w:sz w:val="28"/>
        </w:rPr>
        <w:t>擷取下列各實驗測量波形</w:t>
      </w:r>
      <w:r w:rsidRPr="00AF2800">
        <w:rPr>
          <w:rFonts w:eastAsia="標楷體"/>
          <w:b/>
          <w:color w:val="0000CC"/>
          <w:sz w:val="28"/>
          <w:szCs w:val="28"/>
        </w:rPr>
        <w:t>(</w:t>
      </w:r>
      <w:r w:rsidRPr="00AF2800">
        <w:rPr>
          <w:rFonts w:eastAsia="標楷體" w:hAnsi="標楷體"/>
          <w:b/>
          <w:color w:val="0000CC"/>
          <w:sz w:val="28"/>
          <w:szCs w:val="28"/>
        </w:rPr>
        <w:t>室溫下穩定度測試</w:t>
      </w:r>
      <w:r w:rsidRPr="00AF2800">
        <w:rPr>
          <w:rFonts w:eastAsia="標楷體"/>
          <w:b/>
          <w:color w:val="0000CC"/>
          <w:sz w:val="28"/>
          <w:szCs w:val="28"/>
        </w:rPr>
        <w:t>)</w:t>
      </w:r>
      <w:r w:rsidRPr="00AF2800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1098812B" w14:textId="77777777" w:rsidR="00FA4D91" w:rsidRDefault="00FA4D91" w:rsidP="00FA4D91">
      <w:pPr>
        <w:spacing w:line="360" w:lineRule="auto"/>
        <w:rPr>
          <w:rFonts w:eastAsia="標楷體"/>
          <w:b/>
          <w:color w:val="0000CC"/>
          <w:sz w:val="28"/>
        </w:rPr>
      </w:pPr>
      <w:r w:rsidRPr="00DB6376">
        <w:rPr>
          <w:rFonts w:eastAsia="標楷體"/>
          <w:b/>
          <w:sz w:val="28"/>
          <w:szCs w:val="28"/>
        </w:rPr>
        <w:t>a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</w:rPr>
        <w:t>測試前頻率值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14:paraId="45A01055" w14:textId="77777777" w:rsidR="00931649" w:rsidRPr="00DB6376" w:rsidRDefault="00C41321" w:rsidP="00FA4D91">
      <w:pPr>
        <w:spacing w:line="360" w:lineRule="auto"/>
        <w:rPr>
          <w:rFonts w:eastAsia="標楷體"/>
          <w:b/>
          <w:sz w:val="28"/>
        </w:rPr>
      </w:pPr>
      <w:r>
        <w:rPr>
          <w:noProof/>
        </w:rPr>
        <w:pict w14:anchorId="72D26174">
          <v:shape id="_x0000_i1153" type="#_x0000_t75" style="width:292.3pt;height:219.2pt;visibility:visible;mso-wrap-style:square">
            <v:imagedata r:id="rId37" o:title=""/>
          </v:shape>
        </w:pict>
      </w:r>
    </w:p>
    <w:p w14:paraId="289F722F" w14:textId="77777777" w:rsidR="00FA4D91" w:rsidRDefault="00FA4D91" w:rsidP="00FA4D91">
      <w:pPr>
        <w:spacing w:line="360" w:lineRule="auto"/>
        <w:rPr>
          <w:rFonts w:eastAsia="標楷體"/>
          <w:b/>
          <w:color w:val="0000CC"/>
          <w:sz w:val="28"/>
        </w:rPr>
      </w:pPr>
      <w:r w:rsidRPr="00DB6376">
        <w:rPr>
          <w:rFonts w:eastAsia="標楷體" w:hint="eastAsia"/>
          <w:b/>
          <w:sz w:val="28"/>
          <w:szCs w:val="28"/>
        </w:rPr>
        <w:t>b</w:t>
      </w:r>
      <w:r w:rsidRPr="00DB6376">
        <w:rPr>
          <w:rFonts w:eastAsia="標楷體"/>
          <w:b/>
          <w:sz w:val="28"/>
          <w:szCs w:val="28"/>
        </w:rPr>
        <w:t>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</w:rPr>
        <w:t>(3</w:t>
      </w:r>
      <w:r w:rsidRPr="00DB6376">
        <w:rPr>
          <w:rFonts w:eastAsia="標楷體"/>
          <w:b/>
          <w:sz w:val="28"/>
        </w:rPr>
        <w:t>0</w:t>
      </w:r>
      <w:r w:rsidRPr="00DB6376">
        <w:rPr>
          <w:rFonts w:eastAsia="標楷體" w:hint="eastAsia"/>
          <w:b/>
          <w:sz w:val="28"/>
        </w:rPr>
        <w:t>分鐘後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14:paraId="07EC3EBC" w14:textId="77777777" w:rsidR="0081703C" w:rsidRPr="00DB6376" w:rsidRDefault="00C41321" w:rsidP="00FA4D91">
      <w:pPr>
        <w:spacing w:line="360" w:lineRule="auto"/>
        <w:rPr>
          <w:rFonts w:eastAsia="標楷體"/>
          <w:b/>
          <w:sz w:val="28"/>
        </w:rPr>
      </w:pPr>
      <w:r>
        <w:rPr>
          <w:noProof/>
        </w:rPr>
        <w:pict w14:anchorId="0BF185F2">
          <v:shape id="_x0000_i1154" type="#_x0000_t75" style="width:292.3pt;height:219.2pt;visibility:visible;mso-wrap-style:square">
            <v:imagedata r:id="rId38" o:title=""/>
          </v:shape>
        </w:pict>
      </w:r>
    </w:p>
    <w:p w14:paraId="0D2F549E" w14:textId="77777777" w:rsidR="000516B2" w:rsidRPr="00DB6376" w:rsidRDefault="00531907" w:rsidP="000516B2">
      <w:pPr>
        <w:spacing w:line="360" w:lineRule="auto"/>
        <w:jc w:val="center"/>
        <w:rPr>
          <w:rFonts w:eastAsia="標楷體"/>
          <w:b/>
          <w:bCs/>
          <w:sz w:val="28"/>
        </w:rPr>
      </w:pPr>
      <w:r>
        <w:rPr>
          <w:rFonts w:eastAsia="標楷體"/>
          <w:b/>
          <w:sz w:val="28"/>
        </w:rPr>
        <w:br w:type="page"/>
      </w:r>
      <w:r w:rsidR="000516B2" w:rsidRPr="00DB6376">
        <w:rPr>
          <w:rFonts w:eastAsia="標楷體" w:hint="eastAsia"/>
          <w:b/>
          <w:sz w:val="28"/>
        </w:rPr>
        <w:lastRenderedPageBreak/>
        <w:t>表</w:t>
      </w:r>
      <w:r w:rsidR="000516B2" w:rsidRPr="00DB6376">
        <w:rPr>
          <w:rFonts w:eastAsia="標楷體" w:hint="eastAsia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3</w:t>
      </w:r>
      <w:r w:rsidR="000516B2" w:rsidRPr="00DB6376">
        <w:rPr>
          <w:rFonts w:eastAsia="標楷體" w:hint="eastAsia"/>
          <w:b/>
          <w:sz w:val="28"/>
        </w:rPr>
        <w:t>)</w:t>
      </w:r>
      <w:proofErr w:type="gramStart"/>
      <w:r w:rsidR="000516B2" w:rsidRPr="00DB6376">
        <w:rPr>
          <w:rFonts w:eastAsia="標楷體" w:hint="eastAsia"/>
          <w:b/>
          <w:sz w:val="28"/>
        </w:rPr>
        <w:t>︰</w:t>
      </w:r>
      <w:proofErr w:type="gramEnd"/>
      <w:r w:rsidR="000516B2" w:rsidRPr="00DB6376">
        <w:rPr>
          <w:rFonts w:eastAsia="標楷體" w:hint="eastAsia"/>
          <w:b/>
          <w:sz w:val="28"/>
        </w:rPr>
        <w:t>溫度測試</w:t>
      </w:r>
      <w:r w:rsidR="000516B2" w:rsidRPr="00DB6376">
        <w:rPr>
          <w:rFonts w:eastAsia="標楷體" w:hint="eastAsia"/>
          <w:b/>
          <w:sz w:val="28"/>
        </w:rPr>
        <w:t>(</w:t>
      </w:r>
      <w:r w:rsidR="000516B2" w:rsidRPr="00DB6376">
        <w:rPr>
          <w:rFonts w:eastAsia="標楷體" w:hint="eastAsia"/>
          <w:b/>
          <w:sz w:val="28"/>
        </w:rPr>
        <w:t>實驗步驟</w:t>
      </w:r>
      <w:r w:rsidR="000516B2" w:rsidRPr="00DB6376">
        <w:rPr>
          <w:rFonts w:eastAsia="標楷體" w:hint="eastAsia"/>
          <w:b/>
          <w:sz w:val="28"/>
        </w:rPr>
        <w:t>9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54"/>
        <w:gridCol w:w="3454"/>
        <w:gridCol w:w="3455"/>
      </w:tblGrid>
      <w:tr w:rsidR="000516B2" w:rsidRPr="00DB6376" w14:paraId="33D867D9" w14:textId="77777777" w:rsidTr="00FA4D91">
        <w:trPr>
          <w:trHeight w:val="567"/>
          <w:jc w:val="center"/>
        </w:trPr>
        <w:tc>
          <w:tcPr>
            <w:tcW w:w="1650" w:type="pct"/>
            <w:tcBorders>
              <w:tl2br w:val="single" w:sz="6" w:space="0" w:color="000000"/>
            </w:tcBorders>
            <w:vAlign w:val="center"/>
          </w:tcPr>
          <w:p w14:paraId="6BCDEC37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14:paraId="55EBEA5F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頻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率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650" w:type="pct"/>
            <w:vAlign w:val="center"/>
          </w:tcPr>
          <w:p w14:paraId="568B2A08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516B2" w:rsidRPr="00DB6376" w14:paraId="7914AD7C" w14:textId="77777777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14:paraId="1014BBBD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650" w:type="pct"/>
            <w:vAlign w:val="center"/>
          </w:tcPr>
          <w:p w14:paraId="0672F537" w14:textId="77777777" w:rsidR="000516B2" w:rsidRPr="004675A5" w:rsidRDefault="0081703C" w:rsidP="00FA4D91">
            <w:pPr>
              <w:snapToGrid w:val="0"/>
              <w:spacing w:beforeLines="50" w:before="120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 w:hint="eastAsia"/>
                <w:b/>
                <w:color w:val="0000FF"/>
                <w:sz w:val="28"/>
              </w:rPr>
              <w:t>1.95k</w:t>
            </w:r>
            <w:r w:rsidRPr="004675A5">
              <w:rPr>
                <w:rFonts w:eastAsia="標楷體"/>
                <w:b/>
                <w:color w:val="0000FF"/>
                <w:sz w:val="28"/>
              </w:rPr>
              <w:t>Hz</w:t>
            </w:r>
          </w:p>
        </w:tc>
        <w:tc>
          <w:tcPr>
            <w:tcW w:w="1650" w:type="pct"/>
            <w:vAlign w:val="center"/>
          </w:tcPr>
          <w:p w14:paraId="0335F143" w14:textId="77777777" w:rsidR="000516B2" w:rsidRPr="004675A5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 w:hint="eastAsia"/>
                <w:b/>
                <w:color w:val="0000FF"/>
                <w:sz w:val="28"/>
              </w:rPr>
              <w:t xml:space="preserve"> </w:t>
            </w:r>
            <w:r w:rsidR="0081703C" w:rsidRPr="004675A5">
              <w:rPr>
                <w:rFonts w:eastAsia="標楷體"/>
                <w:b/>
                <w:color w:val="0000FF"/>
                <w:sz w:val="28"/>
              </w:rPr>
              <w:t>109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="0081703C" w:rsidRPr="004675A5">
              <w:rPr>
                <w:rFonts w:eastAsia="標楷體" w:hint="eastAsia"/>
                <w:b/>
                <w:color w:val="0000FF"/>
                <w:sz w:val="28"/>
              </w:rPr>
              <w:t>11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="0081703C" w:rsidRPr="004675A5">
              <w:rPr>
                <w:rFonts w:eastAsia="標楷體" w:hint="eastAsia"/>
                <w:b/>
                <w:color w:val="0000FF"/>
                <w:sz w:val="28"/>
              </w:rPr>
              <w:t>2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4775463F" w14:textId="77777777" w:rsidR="000516B2" w:rsidRPr="004675A5" w:rsidRDefault="0081703C" w:rsidP="0081703C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 w:hint="eastAsia"/>
                <w:b/>
                <w:color w:val="0000FF"/>
                <w:sz w:val="28"/>
              </w:rPr>
              <w:t>3</w:t>
            </w:r>
            <w:r w:rsidR="000516B2" w:rsidRPr="004675A5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32</w:t>
            </w:r>
            <w:r w:rsidR="000516B2" w:rsidRPr="004675A5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  <w:tr w:rsidR="000516B2" w:rsidRPr="00DB6376" w14:paraId="40ACAEE3" w14:textId="77777777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14:paraId="295073A5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溫度測試</w:t>
            </w:r>
            <w:r w:rsidRPr="00DB6376">
              <w:rPr>
                <w:rFonts w:eastAsia="標楷體" w:hint="eastAsia"/>
                <w:b/>
                <w:sz w:val="28"/>
              </w:rPr>
              <w:t>(3</w:t>
            </w:r>
            <w:r w:rsidRPr="00DB6376">
              <w:rPr>
                <w:rFonts w:eastAsia="標楷體"/>
                <w:b/>
                <w:sz w:val="28"/>
              </w:rPr>
              <w:t>0</w:t>
            </w:r>
            <w:r w:rsidRPr="00DB6376">
              <w:rPr>
                <w:rFonts w:eastAsia="標楷體" w:hint="eastAsia"/>
                <w:b/>
                <w:sz w:val="28"/>
              </w:rPr>
              <w:t>分鐘</w:t>
            </w:r>
            <w:r w:rsidRPr="00DB6376">
              <w:rPr>
                <w:rFonts w:eastAsia="標楷體" w:hint="eastAsia"/>
                <w:b/>
                <w:sz w:val="28"/>
              </w:rPr>
              <w:t>)</w:t>
            </w:r>
          </w:p>
          <w:p w14:paraId="0E7155B0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650" w:type="pct"/>
            <w:vAlign w:val="center"/>
          </w:tcPr>
          <w:p w14:paraId="2CF10520" w14:textId="77777777" w:rsidR="000516B2" w:rsidRPr="004675A5" w:rsidRDefault="0081703C" w:rsidP="00FA4D91">
            <w:pPr>
              <w:snapToGrid w:val="0"/>
              <w:spacing w:beforeLines="50" w:before="120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/>
                <w:b/>
                <w:color w:val="0000FF"/>
                <w:sz w:val="28"/>
              </w:rPr>
              <w:t>1.959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k</w:t>
            </w:r>
            <w:r w:rsidRPr="004675A5">
              <w:rPr>
                <w:rFonts w:eastAsia="標楷體"/>
                <w:b/>
                <w:color w:val="0000FF"/>
                <w:sz w:val="28"/>
              </w:rPr>
              <w:t>Hz</w:t>
            </w:r>
          </w:p>
        </w:tc>
        <w:tc>
          <w:tcPr>
            <w:tcW w:w="1650" w:type="pct"/>
            <w:vAlign w:val="center"/>
          </w:tcPr>
          <w:p w14:paraId="355E5B57" w14:textId="77777777" w:rsidR="000516B2" w:rsidRPr="004675A5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 w:hint="eastAsia"/>
                <w:b/>
                <w:color w:val="0000FF"/>
                <w:sz w:val="28"/>
              </w:rPr>
              <w:t xml:space="preserve"> </w:t>
            </w:r>
            <w:r w:rsidR="0081703C" w:rsidRPr="004675A5">
              <w:rPr>
                <w:rFonts w:eastAsia="標楷體"/>
                <w:b/>
                <w:color w:val="0000FF"/>
                <w:sz w:val="28"/>
              </w:rPr>
              <w:t>109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="0081703C" w:rsidRPr="004675A5">
              <w:rPr>
                <w:rFonts w:eastAsia="標楷體" w:hint="eastAsia"/>
                <w:b/>
                <w:color w:val="0000FF"/>
                <w:sz w:val="28"/>
              </w:rPr>
              <w:t>11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="0081703C" w:rsidRPr="004675A5">
              <w:rPr>
                <w:rFonts w:eastAsia="標楷體" w:hint="eastAsia"/>
                <w:b/>
                <w:color w:val="0000FF"/>
                <w:sz w:val="28"/>
              </w:rPr>
              <w:t>2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7FE2F3B7" w14:textId="77777777" w:rsidR="000516B2" w:rsidRPr="004675A5" w:rsidRDefault="0081703C" w:rsidP="0081703C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4675A5">
              <w:rPr>
                <w:rFonts w:eastAsia="標楷體" w:hint="eastAsia"/>
                <w:b/>
                <w:color w:val="0000FF"/>
                <w:sz w:val="28"/>
              </w:rPr>
              <w:t>4</w:t>
            </w:r>
            <w:r w:rsidR="000516B2" w:rsidRPr="004675A5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Pr="004675A5">
              <w:rPr>
                <w:rFonts w:eastAsia="標楷體" w:hint="eastAsia"/>
                <w:b/>
                <w:color w:val="0000FF"/>
                <w:sz w:val="28"/>
              </w:rPr>
              <w:t>22</w:t>
            </w:r>
            <w:r w:rsidR="000516B2" w:rsidRPr="004675A5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</w:tbl>
    <w:p w14:paraId="3BBE1A99" w14:textId="77777777" w:rsidR="000516B2" w:rsidRPr="00DB6376" w:rsidRDefault="000516B2" w:rsidP="000516B2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14:paraId="070F3B26" w14:textId="77777777" w:rsidR="0029226D" w:rsidRPr="00EE5E25" w:rsidRDefault="0029226D" w:rsidP="0029226D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bCs/>
          <w:color w:val="FF0000"/>
          <w:sz w:val="28"/>
        </w:rPr>
        <w:t>4.</w:t>
      </w:r>
      <w:r>
        <w:rPr>
          <w:rFonts w:eastAsia="標楷體" w:hint="eastAsia"/>
          <w:b/>
          <w:bCs/>
          <w:color w:val="FF0000"/>
          <w:sz w:val="28"/>
        </w:rPr>
        <w:t>先行</w:t>
      </w:r>
      <w:r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Pr="00EE5E25">
        <w:rPr>
          <w:rFonts w:eastAsia="標楷體" w:hint="eastAsia"/>
          <w:b/>
          <w:bCs/>
          <w:color w:val="FF0000"/>
          <w:sz w:val="28"/>
        </w:rPr>
        <w:t>：</w:t>
      </w:r>
      <w:r w:rsidRPr="00EE5E25">
        <w:rPr>
          <w:rFonts w:eastAsia="標楷體" w:hint="eastAsia"/>
          <w:b/>
          <w:sz w:val="28"/>
        </w:rPr>
        <w:t>此時您應該找助教檢查上述振盪電路，</w:t>
      </w:r>
      <w:r w:rsidRPr="00EE5E25">
        <w:rPr>
          <w:rFonts w:eastAsia="標楷體"/>
          <w:b/>
          <w:sz w:val="28"/>
        </w:rPr>
        <w:t>CH1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1]</w:t>
      </w:r>
      <w:r w:rsidRPr="00EE5E25">
        <w:rPr>
          <w:rFonts w:eastAsia="標楷體" w:hint="eastAsia"/>
          <w:b/>
          <w:sz w:val="28"/>
        </w:rPr>
        <w:t>，</w:t>
      </w:r>
      <w:r w:rsidRPr="00EE5E25">
        <w:rPr>
          <w:rFonts w:eastAsia="標楷體"/>
          <w:b/>
          <w:sz w:val="28"/>
        </w:rPr>
        <w:t>CH</w:t>
      </w:r>
      <w:r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2</w:t>
      </w:r>
      <w:r w:rsidRPr="00EE5E25">
        <w:rPr>
          <w:rFonts w:eastAsia="標楷體"/>
          <w:b/>
          <w:sz w:val="28"/>
        </w:rPr>
        <w:t>]</w:t>
      </w:r>
      <w:r w:rsidRPr="00EE5E25">
        <w:rPr>
          <w:rFonts w:eastAsia="標楷體" w:hAnsi="標楷體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調整好頻率值，</w:t>
      </w:r>
      <w:r w:rsidRPr="00EE5E25">
        <w:rPr>
          <w:rFonts w:eastAsia="標楷體" w:hint="eastAsia"/>
          <w:b/>
          <w:sz w:val="28"/>
          <w:szCs w:val="28"/>
        </w:rPr>
        <w:t>輸出波形不可失真</w:t>
      </w:r>
      <w:r w:rsidRPr="00EE5E25">
        <w:rPr>
          <w:rFonts w:eastAsia="標楷體" w:hint="eastAsia"/>
          <w:b/>
          <w:sz w:val="28"/>
        </w:rPr>
        <w:t>，測量頻率值及</w:t>
      </w:r>
      <w:r>
        <w:rPr>
          <w:rFonts w:eastAsia="標楷體" w:hint="eastAsia"/>
          <w:b/>
          <w:sz w:val="28"/>
        </w:rPr>
        <w:t>峰</w:t>
      </w:r>
      <w:r>
        <w:rPr>
          <w:rFonts w:eastAsia="標楷體" w:hint="eastAsia"/>
          <w:b/>
          <w:sz w:val="28"/>
        </w:rPr>
        <w:t>-</w:t>
      </w:r>
      <w:r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(p-p)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6E5CD2EE" w14:textId="77777777" w:rsidR="0029226D" w:rsidRDefault="0029226D" w:rsidP="0029226D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</w:t>
      </w:r>
      <w:r w:rsidRPr="004675A5">
        <w:rPr>
          <w:rFonts w:eastAsia="標楷體" w:hint="eastAsia"/>
          <w:b/>
          <w:color w:val="0000FF"/>
          <w:sz w:val="28"/>
          <w:u w:val="single"/>
        </w:rPr>
        <w:t xml:space="preserve"> </w:t>
      </w:r>
      <w:r w:rsidR="001D5301" w:rsidRPr="004675A5">
        <w:rPr>
          <w:rFonts w:eastAsia="標楷體"/>
          <w:b/>
          <w:color w:val="0000FF"/>
          <w:sz w:val="28"/>
          <w:u w:val="single"/>
        </w:rPr>
        <w:t>1.962kHz</w:t>
      </w:r>
      <w:r w:rsidRPr="001D030D">
        <w:rPr>
          <w:rFonts w:eastAsia="標楷體" w:hint="eastAsia"/>
          <w:b/>
          <w:sz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</w:rPr>
        <w:t>。</w:t>
      </w:r>
    </w:p>
    <w:p w14:paraId="7A14E227" w14:textId="77777777" w:rsidR="001D5301" w:rsidRDefault="00C41321" w:rsidP="0029226D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>
        <w:rPr>
          <w:noProof/>
        </w:rPr>
        <w:pict w14:anchorId="4BAC507B">
          <v:shape id="_x0000_i1155" type="#_x0000_t75" style="width:292.3pt;height:219.2pt;visibility:visible;mso-wrap-style:square">
            <v:imagedata r:id="rId39" o:title=""/>
          </v:shape>
        </w:pict>
      </w:r>
    </w:p>
    <w:p w14:paraId="0E34EF60" w14:textId="77777777" w:rsidR="0029226D" w:rsidRDefault="0029226D" w:rsidP="0029226D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</w:t>
      </w:r>
      <w:r w:rsidR="001D5301" w:rsidRPr="004675A5">
        <w:rPr>
          <w:rFonts w:eastAsia="標楷體"/>
          <w:b/>
          <w:color w:val="0000FF"/>
          <w:sz w:val="28"/>
          <w:u w:val="single"/>
        </w:rPr>
        <w:t>10.6V</w:t>
      </w:r>
      <w:r w:rsidRPr="001D030D">
        <w:rPr>
          <w:rFonts w:eastAsia="標楷體" w:hint="eastAsia"/>
          <w:b/>
          <w:sz w:val="28"/>
          <w:u w:val="single"/>
        </w:rPr>
        <w:t xml:space="preserve">    </w:t>
      </w:r>
      <w:r>
        <w:rPr>
          <w:rFonts w:eastAsia="標楷體" w:hint="eastAsia"/>
          <w:b/>
          <w:sz w:val="28"/>
        </w:rPr>
        <w:t>。</w:t>
      </w:r>
    </w:p>
    <w:p w14:paraId="1FCFFD6F" w14:textId="77777777" w:rsidR="0029226D" w:rsidRPr="001D030D" w:rsidRDefault="0029226D" w:rsidP="0029226D">
      <w:pPr>
        <w:pStyle w:val="af4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</w:t>
      </w:r>
      <w:r w:rsidRPr="004675A5">
        <w:rPr>
          <w:rFonts w:eastAsia="標楷體" w:hint="eastAsia"/>
          <w:b/>
          <w:color w:val="0000FF"/>
          <w:sz w:val="28"/>
          <w:u w:val="single"/>
        </w:rPr>
        <w:t xml:space="preserve"> </w:t>
      </w:r>
      <w:r w:rsidR="001D5301" w:rsidRPr="004675A5">
        <w:rPr>
          <w:rFonts w:eastAsia="標楷體"/>
          <w:b/>
          <w:color w:val="0000FF"/>
          <w:sz w:val="28"/>
          <w:u w:val="single"/>
        </w:rPr>
        <w:t>8.8V</w:t>
      </w:r>
      <w:r w:rsidRPr="001D030D">
        <w:rPr>
          <w:rFonts w:eastAsia="標楷體" w:hint="eastAsia"/>
          <w:b/>
          <w:sz w:val="28"/>
          <w:u w:val="single"/>
        </w:rPr>
        <w:t xml:space="preserve">     </w:t>
      </w:r>
      <w:r w:rsidRPr="001D030D">
        <w:rPr>
          <w:rFonts w:eastAsia="標楷體" w:hint="eastAsia"/>
          <w:b/>
          <w:sz w:val="28"/>
        </w:rPr>
        <w:t>。</w:t>
      </w:r>
    </w:p>
    <w:p w14:paraId="093A50B6" w14:textId="77777777" w:rsidR="0029226D" w:rsidRPr="009D34EF" w:rsidRDefault="0029226D" w:rsidP="0029226D">
      <w:pPr>
        <w:pStyle w:val="af4"/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14:paraId="1D37113D" w14:textId="77777777" w:rsidR="0029226D" w:rsidRPr="0029226D" w:rsidRDefault="0029226D" w:rsidP="0029226D">
      <w:pPr>
        <w:pStyle w:val="af4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t>5.</w:t>
      </w: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14:paraId="649D10B3" w14:textId="77777777"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4675A5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561C80" w:rsidRPr="004675A5">
        <w:rPr>
          <w:rFonts w:eastAsia="標楷體"/>
          <w:b/>
          <w:color w:val="0000FF"/>
          <w:sz w:val="28"/>
          <w:szCs w:val="28"/>
          <w:u w:val="single"/>
        </w:rPr>
        <w:t>4.799kHz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78967E10" w14:textId="77777777" w:rsidR="001D5301" w:rsidRDefault="00C41321" w:rsidP="0029226D">
      <w:pPr>
        <w:spacing w:line="360" w:lineRule="auto"/>
        <w:ind w:left="240" w:hangingChars="100" w:hanging="240"/>
        <w:jc w:val="both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lastRenderedPageBreak/>
        <w:pict w14:anchorId="2C986809">
          <v:shape id="_x0000_i1156" type="#_x0000_t75" style="width:292.3pt;height:219.2pt;visibility:visible;mso-wrap-style:square">
            <v:imagedata r:id="rId40" o:title=""/>
          </v:shape>
        </w:pict>
      </w:r>
    </w:p>
    <w:p w14:paraId="406F2040" w14:textId="77777777"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561C80" w:rsidRPr="004675A5">
        <w:rPr>
          <w:rFonts w:eastAsia="標楷體"/>
          <w:b/>
          <w:color w:val="0000FF"/>
          <w:sz w:val="28"/>
          <w:szCs w:val="28"/>
          <w:u w:val="single"/>
        </w:rPr>
        <w:t>28V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02351B95" w14:textId="77777777"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4675A5">
        <w:rPr>
          <w:rFonts w:eastAsia="標楷體" w:hint="eastAsia"/>
          <w:b/>
          <w:color w:val="0000FF"/>
          <w:sz w:val="28"/>
          <w:szCs w:val="28"/>
          <w:u w:val="single"/>
        </w:rPr>
        <w:t xml:space="preserve"> </w:t>
      </w:r>
      <w:r w:rsidR="00561C80" w:rsidRPr="004675A5">
        <w:rPr>
          <w:rFonts w:eastAsia="標楷體"/>
          <w:b/>
          <w:color w:val="0000FF"/>
          <w:sz w:val="28"/>
          <w:szCs w:val="28"/>
          <w:u w:val="single"/>
        </w:rPr>
        <w:t>3kHz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4A6FDEEC" w14:textId="77777777" w:rsidR="0011651F" w:rsidRDefault="00C41321" w:rsidP="0029226D">
      <w:pPr>
        <w:spacing w:line="360" w:lineRule="auto"/>
        <w:ind w:left="240" w:hangingChars="100" w:hanging="240"/>
        <w:jc w:val="both"/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w:pict w14:anchorId="6DDBE394">
          <v:shape id="_x0000_i1157" type="#_x0000_t75" style="width:292.3pt;height:219.2pt;visibility:visible;mso-wrap-style:square">
            <v:imagedata r:id="rId41" o:title=""/>
          </v:shape>
        </w:pict>
      </w:r>
    </w:p>
    <w:p w14:paraId="40C7DBA1" w14:textId="77777777"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561C80" w:rsidRPr="004675A5">
        <w:rPr>
          <w:rFonts w:eastAsia="標楷體"/>
          <w:b/>
          <w:color w:val="0000FF"/>
          <w:sz w:val="28"/>
          <w:szCs w:val="28"/>
          <w:u w:val="single"/>
        </w:rPr>
        <w:t>28V</w:t>
      </w:r>
      <w:r w:rsidRPr="004675A5">
        <w:rPr>
          <w:rFonts w:eastAsia="標楷體" w:hint="eastAsia"/>
          <w:b/>
          <w:color w:val="0000FF"/>
          <w:sz w:val="28"/>
          <w:szCs w:val="28"/>
          <w:u w:val="single"/>
        </w:rPr>
        <w:t xml:space="preserve">  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414FC36F" w14:textId="77777777" w:rsidR="00E8707E" w:rsidRPr="00DB6376" w:rsidRDefault="00E8707E" w:rsidP="00E8707E">
      <w:pPr>
        <w:spacing w:line="360" w:lineRule="auto"/>
        <w:jc w:val="both"/>
        <w:rPr>
          <w:rFonts w:eastAsia="標楷體" w:hint="eastAsia"/>
          <w:b/>
          <w:sz w:val="28"/>
        </w:rPr>
      </w:pPr>
    </w:p>
    <w:p w14:paraId="2C093EA2" w14:textId="77777777" w:rsidR="000516B2" w:rsidRPr="00DB6376" w:rsidRDefault="00B11A94" w:rsidP="000516B2">
      <w:pPr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七、</w:t>
      </w:r>
      <w:r w:rsidR="000516B2" w:rsidRPr="00DB6376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14:paraId="79B4A75D" w14:textId="7ABA8127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不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>
        <w:rPr>
          <w:rFonts w:eastAsia="標楷體" w:hint="eastAsia"/>
          <w:b/>
          <w:sz w:val="28"/>
        </w:rPr>
        <w:t>說明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14:paraId="0ADAC1D0" w14:textId="241E48C0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VO1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165DB610">
          <v:shape id="_x0000_i1152" type="#_x0000_t75" style="width:23.15pt;height:18.9pt" o:ole="">
            <v:imagedata r:id="rId17" o:title=""/>
          </v:shape>
          <o:OLEObject Type="Embed" ProgID="Equation.DSMT4" ShapeID="_x0000_i1152" DrawAspect="Content" ObjectID="_1665942247" r:id="rId42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28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0549FBF8" w14:textId="3430A812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A1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40666B56">
          <v:shape id="_x0000_i1151" type="#_x0000_t75" style="width:23.15pt;height:18.9pt" o:ole="">
            <v:imagedata r:id="rId17" o:title=""/>
          </v:shape>
          <o:OLEObject Type="Embed" ProgID="Equation.DSMT4" ShapeID="_x0000_i1151" DrawAspect="Content" ObjectID="_1665942248" r:id="rId43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10.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4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5FF9BD29" w14:textId="1F034568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A2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7476C9E1">
          <v:shape id="_x0000_i1150" type="#_x0000_t75" style="width:23.15pt;height:18.9pt" o:ole="">
            <v:imagedata r:id="rId17" o:title=""/>
          </v:shape>
          <o:OLEObject Type="Embed" ProgID="Equation.DSMT4" ShapeID="_x0000_i1150" DrawAspect="Content" ObjectID="_1665942249" r:id="rId44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9.2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5CA21973" w14:textId="321D53C4" w:rsidR="00821A12" w:rsidRPr="00C41321" w:rsidRDefault="00821A12" w:rsidP="00C41321">
      <w:pPr>
        <w:spacing w:beforeLines="50" w:before="120" w:line="360" w:lineRule="auto"/>
        <w:rPr>
          <w:rFonts w:eastAsia="標楷體" w:hint="eastAsia"/>
          <w:b/>
          <w:color w:val="0000FF"/>
          <w:sz w:val="28"/>
        </w:rPr>
      </w:pPr>
      <w:r w:rsidRPr="00C41321">
        <w:rPr>
          <w:rFonts w:eastAsia="標楷體"/>
          <w:color w:val="0000FF"/>
          <w:sz w:val="28"/>
          <w:szCs w:val="28"/>
        </w:rPr>
        <w:t>A1</w:t>
      </w:r>
      <w:r w:rsidRPr="00C41321">
        <w:rPr>
          <w:rFonts w:eastAsia="標楷體"/>
          <w:color w:val="0000FF"/>
          <w:sz w:val="28"/>
          <w:szCs w:val="28"/>
        </w:rPr>
        <w:t>因為失真導致</w:t>
      </w:r>
      <w:r w:rsidRPr="00C41321">
        <w:rPr>
          <w:rFonts w:eastAsia="標楷體"/>
          <w:color w:val="0000FF"/>
          <w:sz w:val="28"/>
          <w:szCs w:val="28"/>
        </w:rPr>
        <w:t xml:space="preserve"> </w:t>
      </w:r>
      <w:proofErr w:type="spellStart"/>
      <w:r w:rsidRPr="00C41321">
        <w:rPr>
          <w:rFonts w:eastAsia="標楷體"/>
          <w:color w:val="0000FF"/>
          <w:sz w:val="28"/>
          <w:szCs w:val="28"/>
        </w:rPr>
        <w:t>Vp</w:t>
      </w:r>
      <w:proofErr w:type="spellEnd"/>
      <w:r w:rsidRPr="00C41321">
        <w:rPr>
          <w:rFonts w:eastAsia="標楷體"/>
          <w:color w:val="0000FF"/>
          <w:sz w:val="28"/>
          <w:szCs w:val="28"/>
        </w:rPr>
        <w:t xml:space="preserve">-p </w:t>
      </w:r>
      <w:r w:rsidRPr="00C41321">
        <w:rPr>
          <w:rFonts w:eastAsia="標楷體"/>
          <w:color w:val="0000FF"/>
          <w:sz w:val="28"/>
          <w:szCs w:val="28"/>
        </w:rPr>
        <w:t>較大，</w:t>
      </w:r>
      <w:r w:rsidRPr="00C41321">
        <w:rPr>
          <w:rFonts w:eastAsia="標楷體"/>
          <w:color w:val="0000FF"/>
          <w:sz w:val="28"/>
          <w:szCs w:val="28"/>
        </w:rPr>
        <w:t xml:space="preserve">VA2 </w:t>
      </w:r>
      <w:r w:rsidRPr="00C41321">
        <w:rPr>
          <w:rFonts w:eastAsia="標楷體"/>
          <w:color w:val="0000FF"/>
          <w:sz w:val="28"/>
          <w:szCs w:val="28"/>
        </w:rPr>
        <w:t>和</w:t>
      </w:r>
      <w:r w:rsidRPr="00C41321">
        <w:rPr>
          <w:rFonts w:eastAsia="標楷體"/>
          <w:color w:val="0000FF"/>
          <w:sz w:val="28"/>
          <w:szCs w:val="28"/>
        </w:rPr>
        <w:t xml:space="preserve"> VO1 </w:t>
      </w:r>
      <w:r w:rsidRPr="00C41321">
        <w:rPr>
          <w:rFonts w:eastAsia="標楷體"/>
          <w:color w:val="0000FF"/>
          <w:sz w:val="28"/>
          <w:szCs w:val="28"/>
        </w:rPr>
        <w:t>比值</w:t>
      </w:r>
      <w:r w:rsidRPr="00C41321">
        <w:rPr>
          <w:rFonts w:eastAsia="標楷體"/>
          <w:color w:val="0000FF"/>
          <w:sz w:val="28"/>
          <w:szCs w:val="28"/>
        </w:rPr>
        <w:t>=3=</w:t>
      </w:r>
      <w:r w:rsidRPr="00C41321">
        <w:rPr>
          <w:rFonts w:eastAsia="標楷體"/>
          <w:color w:val="0000FF"/>
          <w:sz w:val="28"/>
          <w:szCs w:val="28"/>
        </w:rPr>
        <w:t>放大器電壓增益。</w:t>
      </w:r>
    </w:p>
    <w:p w14:paraId="228584D0" w14:textId="1617B63C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lastRenderedPageBreak/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Pr="0093108D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14:paraId="5FE4FD89" w14:textId="213C3D2A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VO1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68268667">
          <v:shape id="_x0000_i1149" type="#_x0000_t75" style="width:23.15pt;height:18.9pt" o:ole="">
            <v:imagedata r:id="rId17" o:title=""/>
          </v:shape>
          <o:OLEObject Type="Embed" ProgID="Equation.DSMT4" ShapeID="_x0000_i1149" DrawAspect="Content" ObjectID="_1665942250" r:id="rId45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28.4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6EDF614F" w14:textId="48F142FC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A1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28C28190">
          <v:shape id="_x0000_i1148" type="#_x0000_t75" style="width:23.15pt;height:18.9pt" o:ole="">
            <v:imagedata r:id="rId17" o:title=""/>
          </v:shape>
          <o:OLEObject Type="Embed" ProgID="Equation.DSMT4" ShapeID="_x0000_i1148" DrawAspect="Content" ObjectID="_1665942251" r:id="rId46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10.2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0AA50D29" w14:textId="12E61EE7" w:rsidR="00821A12" w:rsidRPr="00C41321" w:rsidRDefault="00821A12" w:rsidP="00821A12">
      <w:pPr>
        <w:pStyle w:val="Default"/>
        <w:rPr>
          <w:rFonts w:ascii="Times New Roman" w:cs="Times New Roman"/>
          <w:color w:val="0000FF"/>
          <w:sz w:val="28"/>
          <w:szCs w:val="28"/>
        </w:rPr>
      </w:pPr>
      <w:r w:rsidRPr="00C41321">
        <w:rPr>
          <w:rFonts w:ascii="Times New Roman" w:cs="Times New Roman"/>
          <w:color w:val="0000FF"/>
          <w:sz w:val="28"/>
          <w:szCs w:val="28"/>
        </w:rPr>
        <w:t>節點</w:t>
      </w:r>
      <w:r w:rsidRPr="00C41321">
        <w:rPr>
          <w:rFonts w:ascii="Times New Roman" w:cs="Times New Roman"/>
          <w:color w:val="0000FF"/>
          <w:sz w:val="28"/>
          <w:szCs w:val="28"/>
        </w:rPr>
        <w:t>[A2]:</w:t>
      </w:r>
      <w:r w:rsidRPr="00C41321">
        <w:rPr>
          <w:rFonts w:ascii="Times New Roman" w:cs="Times New Roman"/>
          <w:color w:val="0000FF"/>
          <w:sz w:val="28"/>
          <w:szCs w:val="28"/>
        </w:rPr>
        <w:t>波形峰</w:t>
      </w:r>
      <w:r w:rsidRPr="00C41321">
        <w:rPr>
          <w:rFonts w:ascii="Times New Roman" w:cs="Times New Roman"/>
          <w:color w:val="0000FF"/>
          <w:sz w:val="28"/>
          <w:szCs w:val="28"/>
        </w:rPr>
        <w:t>-</w:t>
      </w:r>
      <w:r w:rsidRPr="00C41321">
        <w:rPr>
          <w:rFonts w:ascii="Times New Roman" w:cs="Times New Roman"/>
          <w:color w:val="0000FF"/>
          <w:sz w:val="28"/>
          <w:szCs w:val="28"/>
        </w:rPr>
        <w:t>峰值</w:t>
      </w:r>
      <w:r w:rsidRPr="00C41321">
        <w:rPr>
          <w:rFonts w:ascii="Times New Roman" w:cs="Times New Roman"/>
          <w:color w:val="0000FF"/>
          <w:sz w:val="28"/>
          <w:szCs w:val="28"/>
        </w:rPr>
        <w:t>(</w:t>
      </w:r>
      <w:r w:rsidRPr="00C41321">
        <w:rPr>
          <w:rFonts w:ascii="Times New Roman" w:cs="Times New Roman"/>
          <w:b/>
          <w:color w:val="0000FF"/>
          <w:position w:val="-12"/>
          <w:sz w:val="28"/>
          <w:szCs w:val="28"/>
        </w:rPr>
        <w:object w:dxaOrig="460" w:dyaOrig="380" w14:anchorId="1073A752">
          <v:shape id="_x0000_i1147" type="#_x0000_t75" style="width:23.15pt;height:18.9pt" o:ole="">
            <v:imagedata r:id="rId17" o:title=""/>
          </v:shape>
          <o:OLEObject Type="Embed" ProgID="Equation.DSMT4" ShapeID="_x0000_i1147" DrawAspect="Content" ObjectID="_1665942252" r:id="rId47"/>
        </w:object>
      </w:r>
      <w:r w:rsidRPr="00C41321">
        <w:rPr>
          <w:rFonts w:ascii="Times New Roman" w:cs="Times New Roman"/>
          <w:color w:val="0000FF"/>
          <w:sz w:val="28"/>
          <w:szCs w:val="28"/>
        </w:rPr>
        <w:t>)</w:t>
      </w:r>
      <w:r w:rsidRPr="00C41321">
        <w:rPr>
          <w:rFonts w:ascii="Times New Roman" w:cs="Times New Roman"/>
          <w:color w:val="0000FF"/>
          <w:sz w:val="28"/>
          <w:szCs w:val="28"/>
        </w:rPr>
        <w:t>＝</w:t>
      </w:r>
      <w:r w:rsidRPr="00C41321">
        <w:rPr>
          <w:rFonts w:ascii="Times New Roman" w:cs="Times New Roman"/>
          <w:b/>
          <w:color w:val="0000FF"/>
          <w:sz w:val="28"/>
          <w:u w:val="single"/>
        </w:rPr>
        <w:t>8.8V</w:t>
      </w:r>
      <w:r w:rsidRPr="00C41321">
        <w:rPr>
          <w:rFonts w:ascii="Times New Roman" w:cs="Times New Roman"/>
          <w:color w:val="0000FF"/>
          <w:sz w:val="28"/>
          <w:szCs w:val="28"/>
        </w:rPr>
        <w:t xml:space="preserve"> </w:t>
      </w:r>
    </w:p>
    <w:p w14:paraId="26B6D951" w14:textId="5D169436" w:rsidR="00821A12" w:rsidRPr="00C41321" w:rsidRDefault="00821A12" w:rsidP="00821A12">
      <w:pPr>
        <w:spacing w:beforeLines="50" w:before="120" w:line="360" w:lineRule="auto"/>
        <w:rPr>
          <w:rFonts w:eastAsia="標楷體"/>
          <w:b/>
          <w:color w:val="0000FF"/>
          <w:sz w:val="28"/>
        </w:rPr>
      </w:pPr>
      <w:r w:rsidRPr="00C41321">
        <w:rPr>
          <w:rFonts w:eastAsia="標楷體"/>
          <w:color w:val="0000FF"/>
          <w:sz w:val="28"/>
          <w:szCs w:val="28"/>
        </w:rPr>
        <w:t>加了</w:t>
      </w:r>
      <w:r w:rsidRPr="00C41321">
        <w:rPr>
          <w:rFonts w:eastAsia="標楷體"/>
          <w:color w:val="0000FF"/>
          <w:sz w:val="28"/>
          <w:szCs w:val="28"/>
        </w:rPr>
        <w:t>D1</w:t>
      </w:r>
      <w:r w:rsidRPr="00C41321">
        <w:rPr>
          <w:rFonts w:eastAsia="標楷體"/>
          <w:color w:val="0000FF"/>
          <w:sz w:val="28"/>
          <w:szCs w:val="28"/>
        </w:rPr>
        <w:t>、</w:t>
      </w:r>
      <w:r w:rsidRPr="00C41321">
        <w:rPr>
          <w:rFonts w:eastAsia="標楷體"/>
          <w:color w:val="0000FF"/>
          <w:sz w:val="28"/>
          <w:szCs w:val="28"/>
        </w:rPr>
        <w:t>D2</w:t>
      </w:r>
      <w:r w:rsidRPr="00C41321">
        <w:rPr>
          <w:rFonts w:eastAsia="標楷體"/>
          <w:color w:val="0000FF"/>
          <w:sz w:val="28"/>
          <w:szCs w:val="28"/>
        </w:rPr>
        <w:t>後</w:t>
      </w:r>
      <w:r w:rsidRPr="00C41321">
        <w:rPr>
          <w:rFonts w:eastAsia="標楷體"/>
          <w:color w:val="0000FF"/>
          <w:sz w:val="28"/>
          <w:szCs w:val="28"/>
        </w:rPr>
        <w:t>，</w:t>
      </w:r>
      <w:r w:rsidRPr="00C41321">
        <w:rPr>
          <w:rFonts w:eastAsia="標楷體"/>
          <w:color w:val="0000FF"/>
          <w:sz w:val="28"/>
          <w:szCs w:val="28"/>
        </w:rPr>
        <w:t>節點波形和輸出波形較</w:t>
      </w:r>
      <w:r w:rsidRPr="00C41321">
        <w:rPr>
          <w:rFonts w:eastAsia="標楷體"/>
          <w:color w:val="0000FF"/>
          <w:sz w:val="28"/>
          <w:szCs w:val="28"/>
        </w:rPr>
        <w:t>為</w:t>
      </w:r>
      <w:r w:rsidRPr="00C41321">
        <w:rPr>
          <w:rFonts w:eastAsia="標楷體"/>
          <w:color w:val="0000FF"/>
          <w:sz w:val="28"/>
          <w:szCs w:val="28"/>
        </w:rPr>
        <w:t>穩定。</w:t>
      </w:r>
    </w:p>
    <w:p w14:paraId="7744D3EF" w14:textId="0285C8D8" w:rsidR="00B11A94" w:rsidRPr="00821A12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6176B0CD" w14:textId="21699A5E" w:rsidR="00821A12" w:rsidRPr="00C41321" w:rsidRDefault="00821A12" w:rsidP="00821A12">
      <w:pPr>
        <w:spacing w:beforeLines="50" w:before="120" w:line="360" w:lineRule="auto"/>
        <w:rPr>
          <w:rFonts w:ascii="標楷體" w:eastAsia="標楷體" w:hAnsi="標楷體"/>
          <w:b/>
          <w:color w:val="0000FF"/>
          <w:sz w:val="28"/>
        </w:rPr>
      </w:pPr>
      <w:r w:rsidRPr="00C41321">
        <w:rPr>
          <w:rFonts w:ascii="標楷體" w:eastAsia="標楷體" w:hAnsi="標楷體" w:hint="eastAsia"/>
          <w:color w:val="0000FF"/>
          <w:sz w:val="28"/>
          <w:szCs w:val="28"/>
        </w:rPr>
        <w:t>電路的回授阻抗造成放大器的震盪，另外震盪一段時間後頻率會稍微提高。</w:t>
      </w:r>
    </w:p>
    <w:p w14:paraId="268376C1" w14:textId="537EEE35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1</w:t>
      </w:r>
      <w:r w:rsidR="00CA400C">
        <w:rPr>
          <w:rFonts w:eastAsia="標楷體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14:paraId="4785401E" w14:textId="1509691C" w:rsidR="00821A12" w:rsidRPr="00C41321" w:rsidRDefault="00821A12" w:rsidP="00821A12">
      <w:pPr>
        <w:spacing w:beforeLines="50" w:before="120" w:line="360" w:lineRule="auto"/>
        <w:rPr>
          <w:rFonts w:ascii="標楷體" w:eastAsia="標楷體" w:hAnsi="標楷體" w:hint="eastAsia"/>
          <w:b/>
          <w:color w:val="0000FF"/>
          <w:sz w:val="28"/>
        </w:rPr>
      </w:pPr>
      <w:r w:rsidRPr="00C41321">
        <w:rPr>
          <w:rFonts w:ascii="標楷體" w:eastAsia="標楷體" w:hAnsi="標楷體" w:hint="eastAsia"/>
          <w:color w:val="0000FF"/>
          <w:sz w:val="28"/>
          <w:szCs w:val="28"/>
        </w:rPr>
        <w:t>更改電容後，輸出頻率變大，輸出峰值變小。</w:t>
      </w:r>
    </w:p>
    <w:p w14:paraId="1C6F9891" w14:textId="77777777"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最適當的工作頻率範圍。</w:t>
      </w:r>
    </w:p>
    <w:p w14:paraId="3B0EA308" w14:textId="21FE6915" w:rsidR="00C41321" w:rsidRPr="00C41321" w:rsidRDefault="00C41321" w:rsidP="00821A12">
      <w:pPr>
        <w:spacing w:beforeLines="50" w:before="120" w:line="360" w:lineRule="auto"/>
        <w:rPr>
          <w:rFonts w:eastAsia="標楷體"/>
          <w:color w:val="0000FF"/>
          <w:sz w:val="28"/>
          <w:szCs w:val="28"/>
        </w:rPr>
      </w:pPr>
      <w:r w:rsidRPr="00C41321">
        <w:rPr>
          <w:rFonts w:eastAsia="標楷體"/>
          <w:color w:val="0000FF"/>
          <w:sz w:val="28"/>
          <w:szCs w:val="28"/>
        </w:rPr>
        <w:fldChar w:fldCharType="begin"/>
      </w:r>
      <w:r w:rsidRPr="00C41321">
        <w:rPr>
          <w:rFonts w:eastAsia="標楷體"/>
          <w:color w:val="0000FF"/>
          <w:sz w:val="28"/>
          <w:szCs w:val="28"/>
        </w:rPr>
        <w:instrText xml:space="preserve"> QUOTE </w:instrText>
      </w:r>
      <w:r w:rsidRPr="00C41321">
        <w:rPr>
          <w:position w:val="-15"/>
        </w:rPr>
        <w:pict w14:anchorId="7F052411">
          <v:shape id="_x0000_i1214" type="#_x0000_t75" style="width:149.7pt;height:2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8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B11F4A&quot;/&gt;&lt;wsp:rsid wsp:val=&quot;00010D0C&quot;/&gt;&lt;wsp:rsid wsp:val=&quot;000129A0&quot;/&gt;&lt;wsp:rsid wsp:val=&quot;00017DC8&quot;/&gt;&lt;wsp:rsid wsp:val=&quot;0002450E&quot;/&gt;&lt;wsp:rsid wsp:val=&quot;00026BAB&quot;/&gt;&lt;wsp:rsid wsp:val=&quot;00041BD3&quot;/&gt;&lt;wsp:rsid wsp:val=&quot;000516B2&quot;/&gt;&lt;wsp:rsid wsp:val=&quot;00061B2D&quot;/&gt;&lt;wsp:rsid wsp:val=&quot;00093AAE&quot;/&gt;&lt;wsp:rsid wsp:val=&quot;000A322F&quot;/&gt;&lt;wsp:rsid wsp:val=&quot;000D67D6&quot;/&gt;&lt;wsp:rsid wsp:val=&quot;000D707F&quot;/&gt;&lt;wsp:rsid wsp:val=&quot;000E1A65&quot;/&gt;&lt;wsp:rsid wsp:val=&quot;0010204A&quot;/&gt;&lt;wsp:rsid wsp:val=&quot;0011651F&quot;/&gt;&lt;wsp:rsid wsp:val=&quot;00117168&quot;/&gt;&lt;wsp:rsid wsp:val=&quot;00120CD0&quot;/&gt;&lt;wsp:rsid wsp:val=&quot;00122A11&quot;/&gt;&lt;wsp:rsid wsp:val=&quot;001230D5&quot;/&gt;&lt;wsp:rsid wsp:val=&quot;001234E4&quot;/&gt;&lt;wsp:rsid wsp:val=&quot;00127F3A&quot;/&gt;&lt;wsp:rsid wsp:val=&quot;0014048F&quot;/&gt;&lt;wsp:rsid wsp:val=&quot;00144E0D&quot;/&gt;&lt;wsp:rsid wsp:val=&quot;00157C81&quot;/&gt;&lt;wsp:rsid wsp:val=&quot;0016299F&quot;/&gt;&lt;wsp:rsid wsp:val=&quot;00166016&quot;/&gt;&lt;wsp:rsid wsp:val=&quot;00167150&quot;/&gt;&lt;wsp:rsid wsp:val=&quot;001870BA&quot;/&gt;&lt;wsp:rsid wsp:val=&quot;00190E62&quot;/&gt;&lt;wsp:rsid wsp:val=&quot;001A25E6&quot;/&gt;&lt;wsp:rsid wsp:val=&quot;001B23F5&quot;/&gt;&lt;wsp:rsid wsp:val=&quot;001B2AB5&quot;/&gt;&lt;wsp:rsid wsp:val=&quot;001B4CFB&quot;/&gt;&lt;wsp:rsid wsp:val=&quot;001C4288&quot;/&gt;&lt;wsp:rsid wsp:val=&quot;001D4BF2&quot;/&gt;&lt;wsp:rsid wsp:val=&quot;001D4CC3&quot;/&gt;&lt;wsp:rsid wsp:val=&quot;001D5301&quot;/&gt;&lt;wsp:rsid wsp:val=&quot;001E0427&quot;/&gt;&lt;wsp:rsid wsp:val=&quot;001E15C4&quot;/&gt;&lt;wsp:rsid wsp:val=&quot;001E1DE3&quot;/&gt;&lt;wsp:rsid wsp:val=&quot;001F2033&quot;/&gt;&lt;wsp:rsid wsp:val=&quot;001F51AE&quot;/&gt;&lt;wsp:rsid wsp:val=&quot;00205D30&quot;/&gt;&lt;wsp:rsid wsp:val=&quot;00215E71&quot;/&gt;&lt;wsp:rsid wsp:val=&quot;002169AF&quot;/&gt;&lt;wsp:rsid wsp:val=&quot;00217A35&quot;/&gt;&lt;wsp:rsid wsp:val=&quot;002222D3&quot;/&gt;&lt;wsp:rsid wsp:val=&quot;00226CA4&quot;/&gt;&lt;wsp:rsid wsp:val=&quot;00230E14&quot;/&gt;&lt;wsp:rsid wsp:val=&quot;0023215F&quot;/&gt;&lt;wsp:rsid wsp:val=&quot;00233A28&quot;/&gt;&lt;wsp:rsid wsp:val=&quot;0024157F&quot;/&gt;&lt;wsp:rsid wsp:val=&quot;002505D5&quot;/&gt;&lt;wsp:rsid wsp:val=&quot;002544B4&quot;/&gt;&lt;wsp:rsid wsp:val=&quot;00265B0B&quot;/&gt;&lt;wsp:rsid wsp:val=&quot;00270707&quot;/&gt;&lt;wsp:rsid wsp:val=&quot;00275B61&quot;/&gt;&lt;wsp:rsid wsp:val=&quot;002910B9&quot;/&gt;&lt;wsp:rsid wsp:val=&quot;0029226D&quot;/&gt;&lt;wsp:rsid wsp:val=&quot;002933E1&quot;/&gt;&lt;wsp:rsid wsp:val=&quot;002A4E0C&quot;/&gt;&lt;wsp:rsid wsp:val=&quot;002A7ED3&quot;/&gt;&lt;wsp:rsid wsp:val=&quot;002B0D24&quot;/&gt;&lt;wsp:rsid wsp:val=&quot;002C23AA&quot;/&gt;&lt;wsp:rsid wsp:val=&quot;002D0F50&quot;/&gt;&lt;wsp:rsid wsp:val=&quot;002D6705&quot;/&gt;&lt;wsp:rsid wsp:val=&quot;002D7C63&quot;/&gt;&lt;wsp:rsid wsp:val=&quot;002E0131&quot;/&gt;&lt;wsp:rsid wsp:val=&quot;002F51C8&quot;/&gt;&lt;wsp:rsid wsp:val=&quot;00300067&quot;/&gt;&lt;wsp:rsid wsp:val=&quot;00301B50&quot;/&gt;&lt;wsp:rsid wsp:val=&quot;0030521B&quot;/&gt;&lt;wsp:rsid wsp:val=&quot;00305256&quot;/&gt;&lt;wsp:rsid wsp:val=&quot;00315503&quot;/&gt;&lt;wsp:rsid wsp:val=&quot;00317978&quot;/&gt;&lt;wsp:rsid wsp:val=&quot;003361BE&quot;/&gt;&lt;wsp:rsid wsp:val=&quot;003411C1&quot;/&gt;&lt;wsp:rsid wsp:val=&quot;00364722&quot;/&gt;&lt;wsp:rsid wsp:val=&quot;0036602B&quot;/&gt;&lt;wsp:rsid wsp:val=&quot;00380286&quot;/&gt;&lt;wsp:rsid wsp:val=&quot;003812D9&quot;/&gt;&lt;wsp:rsid wsp:val=&quot;003817DF&quot;/&gt;&lt;wsp:rsid wsp:val=&quot;003838F8&quot;/&gt;&lt;wsp:rsid wsp:val=&quot;003911D5&quot;/&gt;&lt;wsp:rsid wsp:val=&quot;0039188B&quot;/&gt;&lt;wsp:rsid wsp:val=&quot;003A1351&quot;/&gt;&lt;wsp:rsid wsp:val=&quot;003A719A&quot;/&gt;&lt;wsp:rsid wsp:val=&quot;003A7F92&quot;/&gt;&lt;wsp:rsid wsp:val=&quot;003C1BEC&quot;/&gt;&lt;wsp:rsid wsp:val=&quot;003C2BC2&quot;/&gt;&lt;wsp:rsid wsp:val=&quot;003C6E37&quot;/&gt;&lt;wsp:rsid wsp:val=&quot;003D4915&quot;/&gt;&lt;wsp:rsid wsp:val=&quot;003E241B&quot;/&gt;&lt;wsp:rsid wsp:val=&quot;003E4B97&quot;/&gt;&lt;wsp:rsid wsp:val=&quot;003E598F&quot;/&gt;&lt;wsp:rsid wsp:val=&quot;003E6479&quot;/&gt;&lt;wsp:rsid wsp:val=&quot;003F700E&quot;/&gt;&lt;wsp:rsid wsp:val=&quot;004226DD&quot;/&gt;&lt;wsp:rsid wsp:val=&quot;00424B9E&quot;/&gt;&lt;wsp:rsid wsp:val=&quot;00426F98&quot;/&gt;&lt;wsp:rsid wsp:val=&quot;00427003&quot;/&gt;&lt;wsp:rsid wsp:val=&quot;004367F9&quot;/&gt;&lt;wsp:rsid wsp:val=&quot;0044680E&quot;/&gt;&lt;wsp:rsid wsp:val=&quot;00451FAA&quot;/&gt;&lt;wsp:rsid wsp:val=&quot;00465D6A&quot;/&gt;&lt;wsp:rsid wsp:val=&quot;004675A5&quot;/&gt;&lt;wsp:rsid wsp:val=&quot;0048168E&quot;/&gt;&lt;wsp:rsid wsp:val=&quot;00483073&quot;/&gt;&lt;wsp:rsid wsp:val=&quot;00486AEE&quot;/&gt;&lt;wsp:rsid wsp:val=&quot;004A3305&quot;/&gt;&lt;wsp:rsid wsp:val=&quot;004C246F&quot;/&gt;&lt;wsp:rsid wsp:val=&quot;004C2AD9&quot;/&gt;&lt;wsp:rsid wsp:val=&quot;004D416D&quot;/&gt;&lt;wsp:rsid wsp:val=&quot;004F04CB&quot;/&gt;&lt;wsp:rsid wsp:val=&quot;004F2566&quot;/&gt;&lt;wsp:rsid wsp:val=&quot;00523C1A&quot;/&gt;&lt;wsp:rsid wsp:val=&quot;0052441F&quot;/&gt;&lt;wsp:rsid wsp:val=&quot;005246C4&quot;/&gt;&lt;wsp:rsid wsp:val=&quot;00531907&quot;/&gt;&lt;wsp:rsid wsp:val=&quot;005557AD&quot;/&gt;&lt;wsp:rsid wsp:val=&quot;00561C80&quot;/&gt;&lt;wsp:rsid wsp:val=&quot;005650F7&quot;/&gt;&lt;wsp:rsid wsp:val=&quot;0057283E&quot;/&gt;&lt;wsp:rsid wsp:val=&quot;00572C89&quot;/&gt;&lt;wsp:rsid wsp:val=&quot;005807A9&quot;/&gt;&lt;wsp:rsid wsp:val=&quot;005845AC&quot;/&gt;&lt;wsp:rsid wsp:val=&quot;005846A3&quot;/&gt;&lt;wsp:rsid wsp:val=&quot;00585CC2&quot;/&gt;&lt;wsp:rsid wsp:val=&quot;005878B8&quot;/&gt;&lt;wsp:rsid wsp:val=&quot;005A1D75&quot;/&gt;&lt;wsp:rsid wsp:val=&quot;005A77BE&quot;/&gt;&lt;wsp:rsid wsp:val=&quot;005B4C63&quot;/&gt;&lt;wsp:rsid wsp:val=&quot;005D00F0&quot;/&gt;&lt;wsp:rsid wsp:val=&quot;005D4224&quot;/&gt;&lt;wsp:rsid wsp:val=&quot;005E6129&quot;/&gt;&lt;wsp:rsid wsp:val=&quot;006072C6&quot;/&gt;&lt;wsp:rsid wsp:val=&quot;00607B53&quot;/&gt;&lt;wsp:rsid wsp:val=&quot;00611645&quot;/&gt;&lt;wsp:rsid wsp:val=&quot;0061205B&quot;/&gt;&lt;wsp:rsid wsp:val=&quot;00613C57&quot;/&gt;&lt;wsp:rsid wsp:val=&quot;006140FA&quot;/&gt;&lt;wsp:rsid wsp:val=&quot;00616E07&quot;/&gt;&lt;wsp:rsid wsp:val=&quot;00631DAB&quot;/&gt;&lt;wsp:rsid wsp:val=&quot;0065110E&quot;/&gt;&lt;wsp:rsid wsp:val=&quot;0067069A&quot;/&gt;&lt;wsp:rsid wsp:val=&quot;006759E7&quot;/&gt;&lt;wsp:rsid wsp:val=&quot;00676E4E&quot;/&gt;&lt;wsp:rsid wsp:val=&quot;00677E55&quot;/&gt;&lt;wsp:rsid wsp:val=&quot;006911BB&quot;/&gt;&lt;wsp:rsid wsp:val=&quot;006A7D70&quot;/&gt;&lt;wsp:rsid wsp:val=&quot;006B4898&quot;/&gt;&lt;wsp:rsid wsp:val=&quot;006C5923&quot;/&gt;&lt;wsp:rsid wsp:val=&quot;006C70F5&quot;/&gt;&lt;wsp:rsid wsp:val=&quot;006D2E5F&quot;/&gt;&lt;wsp:rsid wsp:val=&quot;006D5016&quot;/&gt;&lt;wsp:rsid wsp:val=&quot;006E561C&quot;/&gt;&lt;wsp:rsid wsp:val=&quot;006E6B94&quot;/&gt;&lt;wsp:rsid wsp:val=&quot;006F77A4&quot;/&gt;&lt;wsp:rsid wsp:val=&quot;00710416&quot;/&gt;&lt;wsp:rsid wsp:val=&quot;007168F0&quot;/&gt;&lt;wsp:rsid wsp:val=&quot;00724580&quot;/&gt;&lt;wsp:rsid wsp:val=&quot;007477E3&quot;/&gt;&lt;wsp:rsid wsp:val=&quot;00793546&quot;/&gt;&lt;wsp:rsid wsp:val=&quot;007A352B&quot;/&gt;&lt;wsp:rsid wsp:val=&quot;007B002B&quot;/&gt;&lt;wsp:rsid wsp:val=&quot;007C0450&quot;/&gt;&lt;wsp:rsid wsp:val=&quot;007C17B3&quot;/&gt;&lt;wsp:rsid wsp:val=&quot;007C3AC8&quot;/&gt;&lt;wsp:rsid wsp:val=&quot;007C5E33&quot;/&gt;&lt;wsp:rsid wsp:val=&quot;007D14FA&quot;/&gt;&lt;wsp:rsid wsp:val=&quot;007D7759&quot;/&gt;&lt;wsp:rsid wsp:val=&quot;007E572E&quot;/&gt;&lt;wsp:rsid wsp:val=&quot;007E5D0C&quot;/&gt;&lt;wsp:rsid wsp:val=&quot;007E7E22&quot;/&gt;&lt;wsp:rsid wsp:val=&quot;007F2AE7&quot;/&gt;&lt;wsp:rsid wsp:val=&quot;007F34C0&quot;/&gt;&lt;wsp:rsid wsp:val=&quot;008038B8&quot;/&gt;&lt;wsp:rsid wsp:val=&quot;0081703C&quot;/&gt;&lt;wsp:rsid wsp:val=&quot;00820FA8&quot;/&gt;&lt;wsp:rsid wsp:val=&quot;00821A12&quot;/&gt;&lt;wsp:rsid wsp:val=&quot;00822015&quot;/&gt;&lt;wsp:rsid wsp:val=&quot;00826423&quot;/&gt;&lt;wsp:rsid wsp:val=&quot;008457BC&quot;/&gt;&lt;wsp:rsid wsp:val=&quot;008529CB&quot;/&gt;&lt;wsp:rsid wsp:val=&quot;008532A6&quot;/&gt;&lt;wsp:rsid wsp:val=&quot;00862195&quot;/&gt;&lt;wsp:rsid wsp:val=&quot;00870CCA&quot;/&gt;&lt;wsp:rsid wsp:val=&quot;008742C5&quot;/&gt;&lt;wsp:rsid wsp:val=&quot;00875AF9&quot;/&gt;&lt;wsp:rsid wsp:val=&quot;0088157C&quot;/&gt;&lt;wsp:rsid wsp:val=&quot;0088331E&quot;/&gt;&lt;wsp:rsid wsp:val=&quot;008853A3&quot;/&gt;&lt;wsp:rsid wsp:val=&quot;00894106&quot;/&gt;&lt;wsp:rsid wsp:val=&quot;008A2CF6&quot;/&gt;&lt;wsp:rsid wsp:val=&quot;008A30FE&quot;/&gt;&lt;wsp:rsid wsp:val=&quot;008A38E7&quot;/&gt;&lt;wsp:rsid wsp:val=&quot;008A40E4&quot;/&gt;&lt;wsp:rsid wsp:val=&quot;008B1F5A&quot;/&gt;&lt;wsp:rsid wsp:val=&quot;008D4162&quot;/&gt;&lt;wsp:rsid wsp:val=&quot;008D41CB&quot;/&gt;&lt;wsp:rsid wsp:val=&quot;008F1066&quot;/&gt;&lt;wsp:rsid wsp:val=&quot;00900D66&quot;/&gt;&lt;wsp:rsid wsp:val=&quot;00907696&quot;/&gt;&lt;wsp:rsid wsp:val=&quot;009158A9&quot;/&gt;&lt;wsp:rsid wsp:val=&quot;00922FC5&quot;/&gt;&lt;wsp:rsid wsp:val=&quot;0093144D&quot;/&gt;&lt;wsp:rsid wsp:val=&quot;00931649&quot;/&gt;&lt;wsp:rsid wsp:val=&quot;00944FD1&quot;/&gt;&lt;wsp:rsid wsp:val=&quot;0095319F&quot;/&gt;&lt;wsp:rsid wsp:val=&quot;00972994&quot;/&gt;&lt;wsp:rsid wsp:val=&quot;00984691&quot;/&gt;&lt;wsp:rsid wsp:val=&quot;009872E5&quot;/&gt;&lt;wsp:rsid wsp:val=&quot;0099386E&quot;/&gt;&lt;wsp:rsid wsp:val=&quot;009B50B1&quot;/&gt;&lt;wsp:rsid wsp:val=&quot;009E33A4&quot;/&gt;&lt;wsp:rsid wsp:val=&quot;009E3BB0&quot;/&gt;&lt;wsp:rsid wsp:val=&quot;009E5387&quot;/&gt;&lt;wsp:rsid wsp:val=&quot;009E615B&quot;/&gt;&lt;wsp:rsid wsp:val=&quot;009F5024&quot;/&gt;&lt;wsp:rsid wsp:val=&quot;009F58C2&quot;/&gt;&lt;wsp:rsid wsp:val=&quot;00A001D7&quot;/&gt;&lt;wsp:rsid wsp:val=&quot;00A05E70&quot;/&gt;&lt;wsp:rsid wsp:val=&quot;00A146A9&quot;/&gt;&lt;wsp:rsid wsp:val=&quot;00A2268C&quot;/&gt;&lt;wsp:rsid wsp:val=&quot;00A26CEE&quot;/&gt;&lt;wsp:rsid wsp:val=&quot;00A27086&quot;/&gt;&lt;wsp:rsid wsp:val=&quot;00A339E3&quot;/&gt;&lt;wsp:rsid wsp:val=&quot;00A469F5&quot;/&gt;&lt;wsp:rsid wsp:val=&quot;00A5543F&quot;/&gt;&lt;wsp:rsid wsp:val=&quot;00A63DE8&quot;/&gt;&lt;wsp:rsid wsp:val=&quot;00A7649A&quot;/&gt;&lt;wsp:rsid wsp:val=&quot;00A85D33&quot;/&gt;&lt;wsp:rsid wsp:val=&quot;00A92ABE&quot;/&gt;&lt;wsp:rsid wsp:val=&quot;00A94078&quot;/&gt;&lt;wsp:rsid wsp:val=&quot;00A9650B&quot;/&gt;&lt;wsp:rsid wsp:val=&quot;00A96A7C&quot;/&gt;&lt;wsp:rsid wsp:val=&quot;00AA0EF6&quot;/&gt;&lt;wsp:rsid wsp:val=&quot;00AA1218&quot;/&gt;&lt;wsp:rsid wsp:val=&quot;00AA432E&quot;/&gt;&lt;wsp:rsid wsp:val=&quot;00AA6A78&quot;/&gt;&lt;wsp:rsid wsp:val=&quot;00AB2894&quot;/&gt;&lt;wsp:rsid wsp:val=&quot;00AB2AA2&quot;/&gt;&lt;wsp:rsid wsp:val=&quot;00AB54EF&quot;/&gt;&lt;wsp:rsid wsp:val=&quot;00AC48D6&quot;/&gt;&lt;wsp:rsid wsp:val=&quot;00AC7EB0&quot;/&gt;&lt;wsp:rsid wsp:val=&quot;00AF00D8&quot;/&gt;&lt;wsp:rsid wsp:val=&quot;00AF1FAD&quot;/&gt;&lt;wsp:rsid wsp:val=&quot;00AF2800&quot;/&gt;&lt;wsp:rsid wsp:val=&quot;00B11A94&quot;/&gt;&lt;wsp:rsid wsp:val=&quot;00B11F4A&quot;/&gt;&lt;wsp:rsid wsp:val=&quot;00B17820&quot;/&gt;&lt;wsp:rsid wsp:val=&quot;00B2535F&quot;/&gt;&lt;wsp:rsid wsp:val=&quot;00B2619F&quot;/&gt;&lt;wsp:rsid wsp:val=&quot;00B263F6&quot;/&gt;&lt;wsp:rsid wsp:val=&quot;00B305B9&quot;/&gt;&lt;wsp:rsid wsp:val=&quot;00B61872&quot;/&gt;&lt;wsp:rsid wsp:val=&quot;00B7705E&quot;/&gt;&lt;wsp:rsid wsp:val=&quot;00B80E84&quot;/&gt;&lt;wsp:rsid wsp:val=&quot;00B824EE&quot;/&gt;&lt;wsp:rsid wsp:val=&quot;00B93D01&quot;/&gt;&lt;wsp:rsid wsp:val=&quot;00BA1DC3&quot;/&gt;&lt;wsp:rsid wsp:val=&quot;00BA3D71&quot;/&gt;&lt;wsp:rsid wsp:val=&quot;00BB4582&quot;/&gt;&lt;wsp:rsid wsp:val=&quot;00BB7E7B&quot;/&gt;&lt;wsp:rsid wsp:val=&quot;00BC7AAC&quot;/&gt;&lt;wsp:rsid wsp:val=&quot;00BD0321&quot;/&gt;&lt;wsp:rsid wsp:val=&quot;00BD41B1&quot;/&gt;&lt;wsp:rsid wsp:val=&quot;00BD4ACF&quot;/&gt;&lt;wsp:rsid wsp:val=&quot;00BF0121&quot;/&gt;&lt;wsp:rsid wsp:val=&quot;00C0389F&quot;/&gt;&lt;wsp:rsid wsp:val=&quot;00C3284F&quot;/&gt;&lt;wsp:rsid wsp:val=&quot;00C41140&quot;/&gt;&lt;wsp:rsid wsp:val=&quot;00C41321&quot;/&gt;&lt;wsp:rsid wsp:val=&quot;00C6788B&quot;/&gt;&lt;wsp:rsid wsp:val=&quot;00C710D3&quot;/&gt;&lt;wsp:rsid wsp:val=&quot;00C7293F&quot;/&gt;&lt;wsp:rsid wsp:val=&quot;00CA12ED&quot;/&gt;&lt;wsp:rsid wsp:val=&quot;00CA3C4B&quot;/&gt;&lt;wsp:rsid wsp:val=&quot;00CA400C&quot;/&gt;&lt;wsp:rsid wsp:val=&quot;00CB0475&quot;/&gt;&lt;wsp:rsid wsp:val=&quot;00CB5FDD&quot;/&gt;&lt;wsp:rsid wsp:val=&quot;00CC3319&quot;/&gt;&lt;wsp:rsid wsp:val=&quot;00CC79FA&quot;/&gt;&lt;wsp:rsid wsp:val=&quot;00CC7DD2&quot;/&gt;&lt;wsp:rsid wsp:val=&quot;00CD1BAF&quot;/&gt;&lt;wsp:rsid wsp:val=&quot;00CD249C&quot;/&gt;&lt;wsp:rsid wsp:val=&quot;00CD7452&quot;/&gt;&lt;wsp:rsid wsp:val=&quot;00CF6B64&quot;/&gt;&lt;wsp:rsid wsp:val=&quot;00D01316&quot;/&gt;&lt;wsp:rsid wsp:val=&quot;00D10696&quot;/&gt;&lt;wsp:rsid wsp:val=&quot;00D2092F&quot;/&gt;&lt;wsp:rsid wsp:val=&quot;00D36ED4&quot;/&gt;&lt;wsp:rsid wsp:val=&quot;00D510C6&quot;/&gt;&lt;wsp:rsid wsp:val=&quot;00D550F4&quot;/&gt;&lt;wsp:rsid wsp:val=&quot;00D63709&quot;/&gt;&lt;wsp:rsid wsp:val=&quot;00D66244&quot;/&gt;&lt;wsp:rsid wsp:val=&quot;00D71F7A&quot;/&gt;&lt;wsp:rsid wsp:val=&quot;00D74E4C&quot;/&gt;&lt;wsp:rsid wsp:val=&quot;00D859E0&quot;/&gt;&lt;wsp:rsid wsp:val=&quot;00D90281&quot;/&gt;&lt;wsp:rsid wsp:val=&quot;00DA3F8F&quot;/&gt;&lt;wsp:rsid wsp:val=&quot;00DA64B0&quot;/&gt;&lt;wsp:rsid wsp:val=&quot;00DB10B5&quot;/&gt;&lt;wsp:rsid wsp:val=&quot;00DB5DCF&quot;/&gt;&lt;wsp:rsid wsp:val=&quot;00DB6376&quot;/&gt;&lt;wsp:rsid wsp:val=&quot;00DB732E&quot;/&gt;&lt;wsp:rsid wsp:val=&quot;00DC17F2&quot;/&gt;&lt;wsp:rsid wsp:val=&quot;00DC34DB&quot;/&gt;&lt;wsp:rsid wsp:val=&quot;00DC702E&quot;/&gt;&lt;wsp:rsid wsp:val=&quot;00DD199E&quot;/&gt;&lt;wsp:rsid wsp:val=&quot;00DD5AF2&quot;/&gt;&lt;wsp:rsid wsp:val=&quot;00DD6819&quot;/&gt;&lt;wsp:rsid wsp:val=&quot;00DE2AEB&quot;/&gt;&lt;wsp:rsid wsp:val=&quot;00DE5F73&quot;/&gt;&lt;wsp:rsid wsp:val=&quot;00DF2BE3&quot;/&gt;&lt;wsp:rsid wsp:val=&quot;00DF3B48&quot;/&gt;&lt;wsp:rsid wsp:val=&quot;00DF7273&quot;/&gt;&lt;wsp:rsid wsp:val=&quot;00E24233&quot;/&gt;&lt;wsp:rsid wsp:val=&quot;00E663B7&quot;/&gt;&lt;wsp:rsid wsp:val=&quot;00E701E1&quot;/&gt;&lt;wsp:rsid wsp:val=&quot;00E80C49&quot;/&gt;&lt;wsp:rsid wsp:val=&quot;00E836DA&quot;/&gt;&lt;wsp:rsid wsp:val=&quot;00E86328&quot;/&gt;&lt;wsp:rsid wsp:val=&quot;00E8707E&quot;/&gt;&lt;wsp:rsid wsp:val=&quot;00EB3C02&quot;/&gt;&lt;wsp:rsid wsp:val=&quot;00EB5DFF&quot;/&gt;&lt;wsp:rsid wsp:val=&quot;00EC5EEF&quot;/&gt;&lt;wsp:rsid wsp:val=&quot;00ED1F9C&quot;/&gt;&lt;wsp:rsid wsp:val=&quot;00ED30BF&quot;/&gt;&lt;wsp:rsid wsp:val=&quot;00ED3327&quot;/&gt;&lt;wsp:rsid wsp:val=&quot;00ED3342&quot;/&gt;&lt;wsp:rsid wsp:val=&quot;00ED3797&quot;/&gt;&lt;wsp:rsid wsp:val=&quot;00ED3956&quot;/&gt;&lt;wsp:rsid wsp:val=&quot;00ED6B94&quot;/&gt;&lt;wsp:rsid wsp:val=&quot;00ED7E5D&quot;/&gt;&lt;wsp:rsid wsp:val=&quot;00EF3F35&quot;/&gt;&lt;wsp:rsid wsp:val=&quot;00EF4AA7&quot;/&gt;&lt;wsp:rsid wsp:val=&quot;00EF4FBB&quot;/&gt;&lt;wsp:rsid wsp:val=&quot;00F24E69&quot;/&gt;&lt;wsp:rsid wsp:val=&quot;00F35371&quot;/&gt;&lt;wsp:rsid wsp:val=&quot;00F400BA&quot;/&gt;&lt;wsp:rsid wsp:val=&quot;00F45602&quot;/&gt;&lt;wsp:rsid wsp:val=&quot;00F5108C&quot;/&gt;&lt;wsp:rsid wsp:val=&quot;00F601F7&quot;/&gt;&lt;wsp:rsid wsp:val=&quot;00F615FE&quot;/&gt;&lt;wsp:rsid wsp:val=&quot;00F61D1A&quot;/&gt;&lt;wsp:rsid wsp:val=&quot;00F90147&quot;/&gt;&lt;wsp:rsid wsp:val=&quot;00F91503&quot;/&gt;&lt;wsp:rsid wsp:val=&quot;00FA4D91&quot;/&gt;&lt;wsp:rsid wsp:val=&quot;00FB0CDD&quot;/&gt;&lt;wsp:rsid wsp:val=&quot;00FC2CB8&quot;/&gt;&lt;wsp:rsid wsp:val=&quot;00FC6A62&quot;/&gt;&lt;wsp:rsid wsp:val=&quot;00FE772B&quot;/&gt;&lt;wsp:rsid wsp:val=&quot;00FF4E27&quot;/&gt;&lt;/wsp:rsids&gt;&lt;/w:docPr&gt;&lt;w:body&gt;&lt;wx:sect&gt;&lt;aml:annotation aml:id=&quot;0&quot; w:type=&quot;Word.Bookmark.Start&quot; w:name=&quot;_Hlk55329134&quot;/&gt;&lt;w:p wsp:rsidR=&quot;00000000&quot; wsp:rsidRDefault=&quot;00AA432E&quot; wsp:rsidP=&quot;00AA432E&quot;&gt;&lt;m:oMathPara&gt;&lt;m:oMath&gt;&lt;m:sSub&gt;&lt;m:sSubPr&gt;&lt;m:ctrlPr&gt;&lt;w:rPr&gt;&lt;w:rFonts w:ascii=&quot;Cambria Math&quot; w:fareast=&quot;?啁敦??&quot; w:h-ansi=&quot;Cambria Math&quot;/&gt;&lt;wx:font wx:val=&quot;Cambria Math&quot;/&gt;&lt;w:i/&gt;&lt;w134&quot;/&gt;:color w:val=&quot;0000FF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o&lt;/m:t&gt;&lt;/m:r&gt;&lt;/m:sub&gt;&lt;/m:s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=5.5k&lt;/m:t&gt;&lt;/m:r&gt;&lt;m:sSub&gt;&lt;m:sSubPr&gt;&lt;m:ctrlPr&gt;&lt;w:rPr&gt;&lt;w:rFonts w:ascii=&quot;Cambria Math&quot; w:fareast=&quot;?啁敦??&quot; w:h-ansi=&quot;Cambria Math&quot;/&gt;&lt;wx:font wx:val=&quot;Cambria Math&quot;/&gt;&lt;w:i/&gt;&lt;w:color w:val=&quot;0000FF&quot;/&gt;&lt;w:sz w:val=&quot;28&quot;/&gt;&lt;w:sz-cs w:val=&quot;28&quot;/&gt;&lt;/w:rPr&gt;&lt;/m:ctrlPr&gt;&lt;/m:sSubPr&gt;&lt;m:e&gt;&lt;m:r&gt;&lt;w:rPr&gt;&lt;w:rFonts w:ascii=&quot;Cambria M&gt;&lt;w:rFath&quot; w:h-ansi=&quot;Cambria Math&quot;/&gt;&lt;wx:font wx:val=&quot;Cambria Math&quot;/&gt;&lt;w:i/&gt;&lt;w:color w:val=&quot;0000FF&quot;/&gt;&lt;w:sz w:val=&quot;28&quot;/&gt;&lt;w:sz-cs w:val=&quot;28&quot;/&gt;&lt;/w:rPr&gt;&lt;m:t&gt;H&lt;/m:t&gt;&lt;/m:r&gt;&lt;/m:e&gt;&lt;m: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z&lt;/m:t&gt;&lt;/m:r&gt;&lt;/m:sub&gt;&lt;/m:s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=&lt;/m:t&gt;&lt;/m:r&gt;&lt;m:f&gt;&lt;m:fPr&gt;&lt;m:ctrlPr&gt;&lt;w:rPr&gt;&lt;w:rFonts w:ascii=&quot;Cambria Math&quot; w:fareast=&quot;?啁敦??&quot; w:h-ansi=&quot;Cambria Math&quot;/&gt;&lt;wx:font wx:val=&quot;Cambria Math&quot;/&gt;&lt;w:i/&gt;&lt;w:color w:val=&quot;0000FF&quot;/&gt;&lt;w:sz :val=&quot;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color w:val=&quot;0000FF&quot;/&gt;&lt;w:sz w:val=&quot;28&quot;/&gt;&lt;w:sz-cs w:val=&quot;28&quot;/&gt;&lt;/w:rPr&gt;&lt;m:t&gt;??R?4.7nF&lt;/m:t&gt;&lt;/m:r&gt;&lt;/m:den&gt;&lt;/m:f&gt;&lt;/m:oMath&gt;&lt;/m:oMathPara&gt;&lt;aml:annotati&gt;&lt;/on aml:id=&quot;0&quot; w:type=&quot;Word.Bookmark.End&quot;/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41321">
        <w:rPr>
          <w:rFonts w:eastAsia="標楷體"/>
          <w:color w:val="0000FF"/>
          <w:sz w:val="28"/>
          <w:szCs w:val="28"/>
        </w:rPr>
        <w:instrText xml:space="preserve"> </w:instrText>
      </w:r>
      <w:r w:rsidRPr="00C41321">
        <w:rPr>
          <w:rFonts w:eastAsia="標楷體"/>
          <w:color w:val="0000FF"/>
          <w:sz w:val="28"/>
          <w:szCs w:val="28"/>
        </w:rPr>
        <w:fldChar w:fldCharType="separate"/>
      </w:r>
      <w:r w:rsidRPr="00C41321">
        <w:rPr>
          <w:position w:val="-15"/>
        </w:rPr>
        <w:pict w14:anchorId="3A2B162C">
          <v:shape id="_x0000_i1215" type="#_x0000_t75" style="width:149.7pt;height:2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8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B11F4A&quot;/&gt;&lt;wsp:rsid wsp:val=&quot;00010D0C&quot;/&gt;&lt;wsp:rsid wsp:val=&quot;000129A0&quot;/&gt;&lt;wsp:rsid wsp:val=&quot;00017DC8&quot;/&gt;&lt;wsp:rsid wsp:val=&quot;0002450E&quot;/&gt;&lt;wsp:rsid wsp:val=&quot;00026BAB&quot;/&gt;&lt;wsp:rsid wsp:val=&quot;00041BD3&quot;/&gt;&lt;wsp:rsid wsp:val=&quot;000516B2&quot;/&gt;&lt;wsp:rsid wsp:val=&quot;00061B2D&quot;/&gt;&lt;wsp:rsid wsp:val=&quot;00093AAE&quot;/&gt;&lt;wsp:rsid wsp:val=&quot;000A322F&quot;/&gt;&lt;wsp:rsid wsp:val=&quot;000D67D6&quot;/&gt;&lt;wsp:rsid wsp:val=&quot;000D707F&quot;/&gt;&lt;wsp:rsid wsp:val=&quot;000E1A65&quot;/&gt;&lt;wsp:rsid wsp:val=&quot;0010204A&quot;/&gt;&lt;wsp:rsid wsp:val=&quot;0011651F&quot;/&gt;&lt;wsp:rsid wsp:val=&quot;00117168&quot;/&gt;&lt;wsp:rsid wsp:val=&quot;00120CD0&quot;/&gt;&lt;wsp:rsid wsp:val=&quot;00122A11&quot;/&gt;&lt;wsp:rsid wsp:val=&quot;001230D5&quot;/&gt;&lt;wsp:rsid wsp:val=&quot;001234E4&quot;/&gt;&lt;wsp:rsid wsp:val=&quot;00127F3A&quot;/&gt;&lt;wsp:rsid wsp:val=&quot;0014048F&quot;/&gt;&lt;wsp:rsid wsp:val=&quot;00144E0D&quot;/&gt;&lt;wsp:rsid wsp:val=&quot;00157C81&quot;/&gt;&lt;wsp:rsid wsp:val=&quot;0016299F&quot;/&gt;&lt;wsp:rsid wsp:val=&quot;00166016&quot;/&gt;&lt;wsp:rsid wsp:val=&quot;00167150&quot;/&gt;&lt;wsp:rsid wsp:val=&quot;001870BA&quot;/&gt;&lt;wsp:rsid wsp:val=&quot;00190E62&quot;/&gt;&lt;wsp:rsid wsp:val=&quot;001A25E6&quot;/&gt;&lt;wsp:rsid wsp:val=&quot;001B23F5&quot;/&gt;&lt;wsp:rsid wsp:val=&quot;001B2AB5&quot;/&gt;&lt;wsp:rsid wsp:val=&quot;001B4CFB&quot;/&gt;&lt;wsp:rsid wsp:val=&quot;001C4288&quot;/&gt;&lt;wsp:rsid wsp:val=&quot;001D4BF2&quot;/&gt;&lt;wsp:rsid wsp:val=&quot;001D4CC3&quot;/&gt;&lt;wsp:rsid wsp:val=&quot;001D5301&quot;/&gt;&lt;wsp:rsid wsp:val=&quot;001E0427&quot;/&gt;&lt;wsp:rsid wsp:val=&quot;001E15C4&quot;/&gt;&lt;wsp:rsid wsp:val=&quot;001E1DE3&quot;/&gt;&lt;wsp:rsid wsp:val=&quot;001F2033&quot;/&gt;&lt;wsp:rsid wsp:val=&quot;001F51AE&quot;/&gt;&lt;wsp:rsid wsp:val=&quot;00205D30&quot;/&gt;&lt;wsp:rsid wsp:val=&quot;00215E71&quot;/&gt;&lt;wsp:rsid wsp:val=&quot;002169AF&quot;/&gt;&lt;wsp:rsid wsp:val=&quot;00217A35&quot;/&gt;&lt;wsp:rsid wsp:val=&quot;002222D3&quot;/&gt;&lt;wsp:rsid wsp:val=&quot;00226CA4&quot;/&gt;&lt;wsp:rsid wsp:val=&quot;00230E14&quot;/&gt;&lt;wsp:rsid wsp:val=&quot;0023215F&quot;/&gt;&lt;wsp:rsid wsp:val=&quot;00233A28&quot;/&gt;&lt;wsp:rsid wsp:val=&quot;0024157F&quot;/&gt;&lt;wsp:rsid wsp:val=&quot;002505D5&quot;/&gt;&lt;wsp:rsid wsp:val=&quot;002544B4&quot;/&gt;&lt;wsp:rsid wsp:val=&quot;00265B0B&quot;/&gt;&lt;wsp:rsid wsp:val=&quot;00270707&quot;/&gt;&lt;wsp:rsid wsp:val=&quot;00275B61&quot;/&gt;&lt;wsp:rsid wsp:val=&quot;002910B9&quot;/&gt;&lt;wsp:rsid wsp:val=&quot;0029226D&quot;/&gt;&lt;wsp:rsid wsp:val=&quot;002933E1&quot;/&gt;&lt;wsp:rsid wsp:val=&quot;002A4E0C&quot;/&gt;&lt;wsp:rsid wsp:val=&quot;002A7ED3&quot;/&gt;&lt;wsp:rsid wsp:val=&quot;002B0D24&quot;/&gt;&lt;wsp:rsid wsp:val=&quot;002C23AA&quot;/&gt;&lt;wsp:rsid wsp:val=&quot;002D0F50&quot;/&gt;&lt;wsp:rsid wsp:val=&quot;002D6705&quot;/&gt;&lt;wsp:rsid wsp:val=&quot;002D7C63&quot;/&gt;&lt;wsp:rsid wsp:val=&quot;002E0131&quot;/&gt;&lt;wsp:rsid wsp:val=&quot;002F51C8&quot;/&gt;&lt;wsp:rsid wsp:val=&quot;00300067&quot;/&gt;&lt;wsp:rsid wsp:val=&quot;00301B50&quot;/&gt;&lt;wsp:rsid wsp:val=&quot;0030521B&quot;/&gt;&lt;wsp:rsid wsp:val=&quot;00305256&quot;/&gt;&lt;wsp:rsid wsp:val=&quot;00315503&quot;/&gt;&lt;wsp:rsid wsp:val=&quot;00317978&quot;/&gt;&lt;wsp:rsid wsp:val=&quot;003361BE&quot;/&gt;&lt;wsp:rsid wsp:val=&quot;003411C1&quot;/&gt;&lt;wsp:rsid wsp:val=&quot;00364722&quot;/&gt;&lt;wsp:rsid wsp:val=&quot;0036602B&quot;/&gt;&lt;wsp:rsid wsp:val=&quot;00380286&quot;/&gt;&lt;wsp:rsid wsp:val=&quot;003812D9&quot;/&gt;&lt;wsp:rsid wsp:val=&quot;003817DF&quot;/&gt;&lt;wsp:rsid wsp:val=&quot;003838F8&quot;/&gt;&lt;wsp:rsid wsp:val=&quot;003911D5&quot;/&gt;&lt;wsp:rsid wsp:val=&quot;0039188B&quot;/&gt;&lt;wsp:rsid wsp:val=&quot;003A1351&quot;/&gt;&lt;wsp:rsid wsp:val=&quot;003A719A&quot;/&gt;&lt;wsp:rsid wsp:val=&quot;003A7F92&quot;/&gt;&lt;wsp:rsid wsp:val=&quot;003C1BEC&quot;/&gt;&lt;wsp:rsid wsp:val=&quot;003C2BC2&quot;/&gt;&lt;wsp:rsid wsp:val=&quot;003C6E37&quot;/&gt;&lt;wsp:rsid wsp:val=&quot;003D4915&quot;/&gt;&lt;wsp:rsid wsp:val=&quot;003E241B&quot;/&gt;&lt;wsp:rsid wsp:val=&quot;003E4B97&quot;/&gt;&lt;wsp:rsid wsp:val=&quot;003E598F&quot;/&gt;&lt;wsp:rsid wsp:val=&quot;003E6479&quot;/&gt;&lt;wsp:rsid wsp:val=&quot;003F700E&quot;/&gt;&lt;wsp:rsid wsp:val=&quot;004226DD&quot;/&gt;&lt;wsp:rsid wsp:val=&quot;00424B9E&quot;/&gt;&lt;wsp:rsid wsp:val=&quot;00426F98&quot;/&gt;&lt;wsp:rsid wsp:val=&quot;00427003&quot;/&gt;&lt;wsp:rsid wsp:val=&quot;004367F9&quot;/&gt;&lt;wsp:rsid wsp:val=&quot;0044680E&quot;/&gt;&lt;wsp:rsid wsp:val=&quot;00451FAA&quot;/&gt;&lt;wsp:rsid wsp:val=&quot;00465D6A&quot;/&gt;&lt;wsp:rsid wsp:val=&quot;004675A5&quot;/&gt;&lt;wsp:rsid wsp:val=&quot;0048168E&quot;/&gt;&lt;wsp:rsid wsp:val=&quot;00483073&quot;/&gt;&lt;wsp:rsid wsp:val=&quot;00486AEE&quot;/&gt;&lt;wsp:rsid wsp:val=&quot;004A3305&quot;/&gt;&lt;wsp:rsid wsp:val=&quot;004C246F&quot;/&gt;&lt;wsp:rsid wsp:val=&quot;004C2AD9&quot;/&gt;&lt;wsp:rsid wsp:val=&quot;004D416D&quot;/&gt;&lt;wsp:rsid wsp:val=&quot;004F04CB&quot;/&gt;&lt;wsp:rsid wsp:val=&quot;004F2566&quot;/&gt;&lt;wsp:rsid wsp:val=&quot;00523C1A&quot;/&gt;&lt;wsp:rsid wsp:val=&quot;0052441F&quot;/&gt;&lt;wsp:rsid wsp:val=&quot;005246C4&quot;/&gt;&lt;wsp:rsid wsp:val=&quot;00531907&quot;/&gt;&lt;wsp:rsid wsp:val=&quot;005557AD&quot;/&gt;&lt;wsp:rsid wsp:val=&quot;00561C80&quot;/&gt;&lt;wsp:rsid wsp:val=&quot;005650F7&quot;/&gt;&lt;wsp:rsid wsp:val=&quot;0057283E&quot;/&gt;&lt;wsp:rsid wsp:val=&quot;00572C89&quot;/&gt;&lt;wsp:rsid wsp:val=&quot;005807A9&quot;/&gt;&lt;wsp:rsid wsp:val=&quot;005845AC&quot;/&gt;&lt;wsp:rsid wsp:val=&quot;005846A3&quot;/&gt;&lt;wsp:rsid wsp:val=&quot;00585CC2&quot;/&gt;&lt;wsp:rsid wsp:val=&quot;005878B8&quot;/&gt;&lt;wsp:rsid wsp:val=&quot;005A1D75&quot;/&gt;&lt;wsp:rsid wsp:val=&quot;005A77BE&quot;/&gt;&lt;wsp:rsid wsp:val=&quot;005B4C63&quot;/&gt;&lt;wsp:rsid wsp:val=&quot;005D00F0&quot;/&gt;&lt;wsp:rsid wsp:val=&quot;005D4224&quot;/&gt;&lt;wsp:rsid wsp:val=&quot;005E6129&quot;/&gt;&lt;wsp:rsid wsp:val=&quot;006072C6&quot;/&gt;&lt;wsp:rsid wsp:val=&quot;00607B53&quot;/&gt;&lt;wsp:rsid wsp:val=&quot;00611645&quot;/&gt;&lt;wsp:rsid wsp:val=&quot;0061205B&quot;/&gt;&lt;wsp:rsid wsp:val=&quot;00613C57&quot;/&gt;&lt;wsp:rsid wsp:val=&quot;006140FA&quot;/&gt;&lt;wsp:rsid wsp:val=&quot;00616E07&quot;/&gt;&lt;wsp:rsid wsp:val=&quot;00631DAB&quot;/&gt;&lt;wsp:rsid wsp:val=&quot;0065110E&quot;/&gt;&lt;wsp:rsid wsp:val=&quot;0067069A&quot;/&gt;&lt;wsp:rsid wsp:val=&quot;006759E7&quot;/&gt;&lt;wsp:rsid wsp:val=&quot;00676E4E&quot;/&gt;&lt;wsp:rsid wsp:val=&quot;00677E55&quot;/&gt;&lt;wsp:rsid wsp:val=&quot;006911BB&quot;/&gt;&lt;wsp:rsid wsp:val=&quot;006A7D70&quot;/&gt;&lt;wsp:rsid wsp:val=&quot;006B4898&quot;/&gt;&lt;wsp:rsid wsp:val=&quot;006C5923&quot;/&gt;&lt;wsp:rsid wsp:val=&quot;006C70F5&quot;/&gt;&lt;wsp:rsid wsp:val=&quot;006D2E5F&quot;/&gt;&lt;wsp:rsid wsp:val=&quot;006D5016&quot;/&gt;&lt;wsp:rsid wsp:val=&quot;006E561C&quot;/&gt;&lt;wsp:rsid wsp:val=&quot;006E6B94&quot;/&gt;&lt;wsp:rsid wsp:val=&quot;006F77A4&quot;/&gt;&lt;wsp:rsid wsp:val=&quot;00710416&quot;/&gt;&lt;wsp:rsid wsp:val=&quot;007168F0&quot;/&gt;&lt;wsp:rsid wsp:val=&quot;00724580&quot;/&gt;&lt;wsp:rsid wsp:val=&quot;007477E3&quot;/&gt;&lt;wsp:rsid wsp:val=&quot;00793546&quot;/&gt;&lt;wsp:rsid wsp:val=&quot;007A352B&quot;/&gt;&lt;wsp:rsid wsp:val=&quot;007B002B&quot;/&gt;&lt;wsp:rsid wsp:val=&quot;007C0450&quot;/&gt;&lt;wsp:rsid wsp:val=&quot;007C17B3&quot;/&gt;&lt;wsp:rsid wsp:val=&quot;007C3AC8&quot;/&gt;&lt;wsp:rsid wsp:val=&quot;007C5E33&quot;/&gt;&lt;wsp:rsid wsp:val=&quot;007D14FA&quot;/&gt;&lt;wsp:rsid wsp:val=&quot;007D7759&quot;/&gt;&lt;wsp:rsid wsp:val=&quot;007E572E&quot;/&gt;&lt;wsp:rsid wsp:val=&quot;007E5D0C&quot;/&gt;&lt;wsp:rsid wsp:val=&quot;007E7E22&quot;/&gt;&lt;wsp:rsid wsp:val=&quot;007F2AE7&quot;/&gt;&lt;wsp:rsid wsp:val=&quot;007F34C0&quot;/&gt;&lt;wsp:rsid wsp:val=&quot;008038B8&quot;/&gt;&lt;wsp:rsid wsp:val=&quot;0081703C&quot;/&gt;&lt;wsp:rsid wsp:val=&quot;00820FA8&quot;/&gt;&lt;wsp:rsid wsp:val=&quot;00821A12&quot;/&gt;&lt;wsp:rsid wsp:val=&quot;00822015&quot;/&gt;&lt;wsp:rsid wsp:val=&quot;00826423&quot;/&gt;&lt;wsp:rsid wsp:val=&quot;008457BC&quot;/&gt;&lt;wsp:rsid wsp:val=&quot;008529CB&quot;/&gt;&lt;wsp:rsid wsp:val=&quot;008532A6&quot;/&gt;&lt;wsp:rsid wsp:val=&quot;00862195&quot;/&gt;&lt;wsp:rsid wsp:val=&quot;00870CCA&quot;/&gt;&lt;wsp:rsid wsp:val=&quot;008742C5&quot;/&gt;&lt;wsp:rsid wsp:val=&quot;00875AF9&quot;/&gt;&lt;wsp:rsid wsp:val=&quot;0088157C&quot;/&gt;&lt;wsp:rsid wsp:val=&quot;0088331E&quot;/&gt;&lt;wsp:rsid wsp:val=&quot;008853A3&quot;/&gt;&lt;wsp:rsid wsp:val=&quot;00894106&quot;/&gt;&lt;wsp:rsid wsp:val=&quot;008A2CF6&quot;/&gt;&lt;wsp:rsid wsp:val=&quot;008A30FE&quot;/&gt;&lt;wsp:rsid wsp:val=&quot;008A38E7&quot;/&gt;&lt;wsp:rsid wsp:val=&quot;008A40E4&quot;/&gt;&lt;wsp:rsid wsp:val=&quot;008B1F5A&quot;/&gt;&lt;wsp:rsid wsp:val=&quot;008D4162&quot;/&gt;&lt;wsp:rsid wsp:val=&quot;008D41CB&quot;/&gt;&lt;wsp:rsid wsp:val=&quot;008F1066&quot;/&gt;&lt;wsp:rsid wsp:val=&quot;00900D66&quot;/&gt;&lt;wsp:rsid wsp:val=&quot;00907696&quot;/&gt;&lt;wsp:rsid wsp:val=&quot;009158A9&quot;/&gt;&lt;wsp:rsid wsp:val=&quot;00922FC5&quot;/&gt;&lt;wsp:rsid wsp:val=&quot;0093144D&quot;/&gt;&lt;wsp:rsid wsp:val=&quot;00931649&quot;/&gt;&lt;wsp:rsid wsp:val=&quot;00944FD1&quot;/&gt;&lt;wsp:rsid wsp:val=&quot;0095319F&quot;/&gt;&lt;wsp:rsid wsp:val=&quot;00972994&quot;/&gt;&lt;wsp:rsid wsp:val=&quot;00984691&quot;/&gt;&lt;wsp:rsid wsp:val=&quot;009872E5&quot;/&gt;&lt;wsp:rsid wsp:val=&quot;0099386E&quot;/&gt;&lt;wsp:rsid wsp:val=&quot;009B50B1&quot;/&gt;&lt;wsp:rsid wsp:val=&quot;009E33A4&quot;/&gt;&lt;wsp:rsid wsp:val=&quot;009E3BB0&quot;/&gt;&lt;wsp:rsid wsp:val=&quot;009E5387&quot;/&gt;&lt;wsp:rsid wsp:val=&quot;009E615B&quot;/&gt;&lt;wsp:rsid wsp:val=&quot;009F5024&quot;/&gt;&lt;wsp:rsid wsp:val=&quot;009F58C2&quot;/&gt;&lt;wsp:rsid wsp:val=&quot;00A001D7&quot;/&gt;&lt;wsp:rsid wsp:val=&quot;00A05E70&quot;/&gt;&lt;wsp:rsid wsp:val=&quot;00A146A9&quot;/&gt;&lt;wsp:rsid wsp:val=&quot;00A2268C&quot;/&gt;&lt;wsp:rsid wsp:val=&quot;00A26CEE&quot;/&gt;&lt;wsp:rsid wsp:val=&quot;00A27086&quot;/&gt;&lt;wsp:rsid wsp:val=&quot;00A339E3&quot;/&gt;&lt;wsp:rsid wsp:val=&quot;00A469F5&quot;/&gt;&lt;wsp:rsid wsp:val=&quot;00A5543F&quot;/&gt;&lt;wsp:rsid wsp:val=&quot;00A63DE8&quot;/&gt;&lt;wsp:rsid wsp:val=&quot;00A7649A&quot;/&gt;&lt;wsp:rsid wsp:val=&quot;00A85D33&quot;/&gt;&lt;wsp:rsid wsp:val=&quot;00A92ABE&quot;/&gt;&lt;wsp:rsid wsp:val=&quot;00A94078&quot;/&gt;&lt;wsp:rsid wsp:val=&quot;00A9650B&quot;/&gt;&lt;wsp:rsid wsp:val=&quot;00A96A7C&quot;/&gt;&lt;wsp:rsid wsp:val=&quot;00AA0EF6&quot;/&gt;&lt;wsp:rsid wsp:val=&quot;00AA1218&quot;/&gt;&lt;wsp:rsid wsp:val=&quot;00AA432E&quot;/&gt;&lt;wsp:rsid wsp:val=&quot;00AA6A78&quot;/&gt;&lt;wsp:rsid wsp:val=&quot;00AB2894&quot;/&gt;&lt;wsp:rsid wsp:val=&quot;00AB2AA2&quot;/&gt;&lt;wsp:rsid wsp:val=&quot;00AB54EF&quot;/&gt;&lt;wsp:rsid wsp:val=&quot;00AC48D6&quot;/&gt;&lt;wsp:rsid wsp:val=&quot;00AC7EB0&quot;/&gt;&lt;wsp:rsid wsp:val=&quot;00AF00D8&quot;/&gt;&lt;wsp:rsid wsp:val=&quot;00AF1FAD&quot;/&gt;&lt;wsp:rsid wsp:val=&quot;00AF2800&quot;/&gt;&lt;wsp:rsid wsp:val=&quot;00B11A94&quot;/&gt;&lt;wsp:rsid wsp:val=&quot;00B11F4A&quot;/&gt;&lt;wsp:rsid wsp:val=&quot;00B17820&quot;/&gt;&lt;wsp:rsid wsp:val=&quot;00B2535F&quot;/&gt;&lt;wsp:rsid wsp:val=&quot;00B2619F&quot;/&gt;&lt;wsp:rsid wsp:val=&quot;00B263F6&quot;/&gt;&lt;wsp:rsid wsp:val=&quot;00B305B9&quot;/&gt;&lt;wsp:rsid wsp:val=&quot;00B61872&quot;/&gt;&lt;wsp:rsid wsp:val=&quot;00B7705E&quot;/&gt;&lt;wsp:rsid wsp:val=&quot;00B80E84&quot;/&gt;&lt;wsp:rsid wsp:val=&quot;00B824EE&quot;/&gt;&lt;wsp:rsid wsp:val=&quot;00B93D01&quot;/&gt;&lt;wsp:rsid wsp:val=&quot;00BA1DC3&quot;/&gt;&lt;wsp:rsid wsp:val=&quot;00BA3D71&quot;/&gt;&lt;wsp:rsid wsp:val=&quot;00BB4582&quot;/&gt;&lt;wsp:rsid wsp:val=&quot;00BB7E7B&quot;/&gt;&lt;wsp:rsid wsp:val=&quot;00BC7AAC&quot;/&gt;&lt;wsp:rsid wsp:val=&quot;00BD0321&quot;/&gt;&lt;wsp:rsid wsp:val=&quot;00BD41B1&quot;/&gt;&lt;wsp:rsid wsp:val=&quot;00BD4ACF&quot;/&gt;&lt;wsp:rsid wsp:val=&quot;00BF0121&quot;/&gt;&lt;wsp:rsid wsp:val=&quot;00C0389F&quot;/&gt;&lt;wsp:rsid wsp:val=&quot;00C3284F&quot;/&gt;&lt;wsp:rsid wsp:val=&quot;00C41140&quot;/&gt;&lt;wsp:rsid wsp:val=&quot;00C41321&quot;/&gt;&lt;wsp:rsid wsp:val=&quot;00C6788B&quot;/&gt;&lt;wsp:rsid wsp:val=&quot;00C710D3&quot;/&gt;&lt;wsp:rsid wsp:val=&quot;00C7293F&quot;/&gt;&lt;wsp:rsid wsp:val=&quot;00CA12ED&quot;/&gt;&lt;wsp:rsid wsp:val=&quot;00CA3C4B&quot;/&gt;&lt;wsp:rsid wsp:val=&quot;00CA400C&quot;/&gt;&lt;wsp:rsid wsp:val=&quot;00CB0475&quot;/&gt;&lt;wsp:rsid wsp:val=&quot;00CB5FDD&quot;/&gt;&lt;wsp:rsid wsp:val=&quot;00CC3319&quot;/&gt;&lt;wsp:rsid wsp:val=&quot;00CC79FA&quot;/&gt;&lt;wsp:rsid wsp:val=&quot;00CC7DD2&quot;/&gt;&lt;wsp:rsid wsp:val=&quot;00CD1BAF&quot;/&gt;&lt;wsp:rsid wsp:val=&quot;00CD249C&quot;/&gt;&lt;wsp:rsid wsp:val=&quot;00CD7452&quot;/&gt;&lt;wsp:rsid wsp:val=&quot;00CF6B64&quot;/&gt;&lt;wsp:rsid wsp:val=&quot;00D01316&quot;/&gt;&lt;wsp:rsid wsp:val=&quot;00D10696&quot;/&gt;&lt;wsp:rsid wsp:val=&quot;00D2092F&quot;/&gt;&lt;wsp:rsid wsp:val=&quot;00D36ED4&quot;/&gt;&lt;wsp:rsid wsp:val=&quot;00D510C6&quot;/&gt;&lt;wsp:rsid wsp:val=&quot;00D550F4&quot;/&gt;&lt;wsp:rsid wsp:val=&quot;00D63709&quot;/&gt;&lt;wsp:rsid wsp:val=&quot;00D66244&quot;/&gt;&lt;wsp:rsid wsp:val=&quot;00D71F7A&quot;/&gt;&lt;wsp:rsid wsp:val=&quot;00D74E4C&quot;/&gt;&lt;wsp:rsid wsp:val=&quot;00D859E0&quot;/&gt;&lt;wsp:rsid wsp:val=&quot;00D90281&quot;/&gt;&lt;wsp:rsid wsp:val=&quot;00DA3F8F&quot;/&gt;&lt;wsp:rsid wsp:val=&quot;00DA64B0&quot;/&gt;&lt;wsp:rsid wsp:val=&quot;00DB10B5&quot;/&gt;&lt;wsp:rsid wsp:val=&quot;00DB5DCF&quot;/&gt;&lt;wsp:rsid wsp:val=&quot;00DB6376&quot;/&gt;&lt;wsp:rsid wsp:val=&quot;00DB732E&quot;/&gt;&lt;wsp:rsid wsp:val=&quot;00DC17F2&quot;/&gt;&lt;wsp:rsid wsp:val=&quot;00DC34DB&quot;/&gt;&lt;wsp:rsid wsp:val=&quot;00DC702E&quot;/&gt;&lt;wsp:rsid wsp:val=&quot;00DD199E&quot;/&gt;&lt;wsp:rsid wsp:val=&quot;00DD5AF2&quot;/&gt;&lt;wsp:rsid wsp:val=&quot;00DD6819&quot;/&gt;&lt;wsp:rsid wsp:val=&quot;00DE2AEB&quot;/&gt;&lt;wsp:rsid wsp:val=&quot;00DE5F73&quot;/&gt;&lt;wsp:rsid wsp:val=&quot;00DF2BE3&quot;/&gt;&lt;wsp:rsid wsp:val=&quot;00DF3B48&quot;/&gt;&lt;wsp:rsid wsp:val=&quot;00DF7273&quot;/&gt;&lt;wsp:rsid wsp:val=&quot;00E24233&quot;/&gt;&lt;wsp:rsid wsp:val=&quot;00E663B7&quot;/&gt;&lt;wsp:rsid wsp:val=&quot;00E701E1&quot;/&gt;&lt;wsp:rsid wsp:val=&quot;00E80C49&quot;/&gt;&lt;wsp:rsid wsp:val=&quot;00E836DA&quot;/&gt;&lt;wsp:rsid wsp:val=&quot;00E86328&quot;/&gt;&lt;wsp:rsid wsp:val=&quot;00E8707E&quot;/&gt;&lt;wsp:rsid wsp:val=&quot;00EB3C02&quot;/&gt;&lt;wsp:rsid wsp:val=&quot;00EB5DFF&quot;/&gt;&lt;wsp:rsid wsp:val=&quot;00EC5EEF&quot;/&gt;&lt;wsp:rsid wsp:val=&quot;00ED1F9C&quot;/&gt;&lt;wsp:rsid wsp:val=&quot;00ED30BF&quot;/&gt;&lt;wsp:rsid wsp:val=&quot;00ED3327&quot;/&gt;&lt;wsp:rsid wsp:val=&quot;00ED3342&quot;/&gt;&lt;wsp:rsid wsp:val=&quot;00ED3797&quot;/&gt;&lt;wsp:rsid wsp:val=&quot;00ED3956&quot;/&gt;&lt;wsp:rsid wsp:val=&quot;00ED6B94&quot;/&gt;&lt;wsp:rsid wsp:val=&quot;00ED7E5D&quot;/&gt;&lt;wsp:rsid wsp:val=&quot;00EF3F35&quot;/&gt;&lt;wsp:rsid wsp:val=&quot;00EF4AA7&quot;/&gt;&lt;wsp:rsid wsp:val=&quot;00EF4FBB&quot;/&gt;&lt;wsp:rsid wsp:val=&quot;00F24E69&quot;/&gt;&lt;wsp:rsid wsp:val=&quot;00F35371&quot;/&gt;&lt;wsp:rsid wsp:val=&quot;00F400BA&quot;/&gt;&lt;wsp:rsid wsp:val=&quot;00F45602&quot;/&gt;&lt;wsp:rsid wsp:val=&quot;00F5108C&quot;/&gt;&lt;wsp:rsid wsp:val=&quot;00F601F7&quot;/&gt;&lt;wsp:rsid wsp:val=&quot;00F615FE&quot;/&gt;&lt;wsp:rsid wsp:val=&quot;00F61D1A&quot;/&gt;&lt;wsp:rsid wsp:val=&quot;00F90147&quot;/&gt;&lt;wsp:rsid wsp:val=&quot;00F91503&quot;/&gt;&lt;wsp:rsid wsp:val=&quot;00FA4D91&quot;/&gt;&lt;wsp:rsid wsp:val=&quot;00FB0CDD&quot;/&gt;&lt;wsp:rsid wsp:val=&quot;00FC2CB8&quot;/&gt;&lt;wsp:rsid wsp:val=&quot;00FC6A62&quot;/&gt;&lt;wsp:rsid wsp:val=&quot;00FE772B&quot;/&gt;&lt;wsp:rsid wsp:val=&quot;00FF4E27&quot;/&gt;&lt;/wsp:rsids&gt;&lt;/w:docPr&gt;&lt;w:body&gt;&lt;wx:sect&gt;&lt;aml:annotation aml:id=&quot;0&quot; w:type=&quot;Word.Bookmark.Start&quot; w:name=&quot;_Hlk55329134&quot;/&gt;&lt;w:p wsp:rsidR=&quot;00000000&quot; wsp:rsidRDefault=&quot;00AA432E&quot; wsp:rsidP=&quot;00AA432E&quot;&gt;&lt;m:oMathPara&gt;&lt;m:oMath&gt;&lt;m:sSub&gt;&lt;m:sSubPr&gt;&lt;m:ctrlPr&gt;&lt;w:rPr&gt;&lt;w:rFonts w:ascii=&quot;Cambria Math&quot; w:fareast=&quot;?啁敦??&quot; w:h-ansi=&quot;Cambria Math&quot;/&gt;&lt;wx:font wx:val=&quot;Cambria Math&quot;/&gt;&lt;w:i/&gt;&lt;w134&quot;/&gt;:color w:val=&quot;0000FF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o&lt;/m:t&gt;&lt;/m:r&gt;&lt;/m:sub&gt;&lt;/m:s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=5.5k&lt;/m:t&gt;&lt;/m:r&gt;&lt;m:sSub&gt;&lt;m:sSubPr&gt;&lt;m:ctrlPr&gt;&lt;w:rPr&gt;&lt;w:rFonts w:ascii=&quot;Cambria Math&quot; w:fareast=&quot;?啁敦??&quot; w:h-ansi=&quot;Cambria Math&quot;/&gt;&lt;wx:font wx:val=&quot;Cambria Math&quot;/&gt;&lt;w:i/&gt;&lt;w:color w:val=&quot;0000FF&quot;/&gt;&lt;w:sz w:val=&quot;28&quot;/&gt;&lt;w:sz-cs w:val=&quot;28&quot;/&gt;&lt;/w:rPr&gt;&lt;/m:ctrlPr&gt;&lt;/m:sSubPr&gt;&lt;m:e&gt;&lt;m:r&gt;&lt;w:rPr&gt;&lt;w:rFonts w:ascii=&quot;Cambria M&gt;&lt;w:rFath&quot; w:h-ansi=&quot;Cambria Math&quot;/&gt;&lt;wx:font wx:val=&quot;Cambria Math&quot;/&gt;&lt;w:i/&gt;&lt;w:color w:val=&quot;0000FF&quot;/&gt;&lt;w:sz w:val=&quot;28&quot;/&gt;&lt;w:sz-cs w:val=&quot;28&quot;/&gt;&lt;/w:rPr&gt;&lt;m:t&gt;H&lt;/m:t&gt;&lt;/m:r&gt;&lt;/m:e&gt;&lt;m: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z&lt;/m:t&gt;&lt;/m:r&gt;&lt;/m:sub&gt;&lt;/m:sSub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=&lt;/m:t&gt;&lt;/m:r&gt;&lt;m:f&gt;&lt;m:fPr&gt;&lt;m:ctrlPr&gt;&lt;w:rPr&gt;&lt;w:rFonts w:ascii=&quot;Cambria Math&quot; w:fareast=&quot;?啁敦??&quot; w:h-ansi=&quot;Cambria Math&quot;/&gt;&lt;wx:font wx:val=&quot;Cambria Math&quot;/&gt;&lt;w:i/&gt;&lt;w:color w:val=&quot;0000FF&quot;/&gt;&lt;w:sz :val=&quot;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color w:val=&quot;0000FF&quot;/&gt;&lt;w:sz w:val=&quot;28&quot;/&gt;&lt;w:sz-cs w:val=&quot;28&quot;/&gt;&lt;/w:rPr&gt;&lt;m:t&gt;2&lt;/m:t&gt;&lt;/m:r&gt;&lt;m:r&gt;&lt;m:rPr&gt;&lt;m:sty m:val=&quot;p&quot;/&gt;&lt;/m:rPr&gt;&lt;w:rPr&gt;&lt;w:rFonts w:ascii=&quot;Cambria Math&quot; w:h-ansi=&quot;Cambria Math&quot;/&gt;&lt;wx:font wx:val=&quot;Cambria Math&quot;/&gt;&lt;w:color w:val=&quot;0000FF&quot;/&gt;&lt;w:sz w:val=&quot;28&quot;/&gt;&lt;w:sz-cs w:val=&quot;28&quot;/&gt;&lt;/w:rPr&gt;&lt;m:t&gt;??R?4.7nF&lt;/m:t&gt;&lt;/m:r&gt;&lt;/m:den&gt;&lt;/m:f&gt;&lt;/m:oMath&gt;&lt;/m:oMathPara&gt;&lt;aml:annotati&gt;&lt;/on aml:id=&quot;0&quot; w:type=&quot;Word.Bookmark.End&quot;/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41321">
        <w:rPr>
          <w:rFonts w:eastAsia="標楷體"/>
          <w:color w:val="0000FF"/>
          <w:sz w:val="28"/>
          <w:szCs w:val="28"/>
        </w:rPr>
        <w:fldChar w:fldCharType="end"/>
      </w:r>
      <w:r w:rsidRPr="00C41321">
        <w:rPr>
          <w:rFonts w:eastAsia="標楷體"/>
          <w:color w:val="0000FF"/>
          <w:sz w:val="28"/>
          <w:szCs w:val="28"/>
        </w:rPr>
        <w:fldChar w:fldCharType="begin"/>
      </w:r>
      <w:r w:rsidRPr="00C41321">
        <w:rPr>
          <w:rFonts w:eastAsia="標楷體"/>
          <w:color w:val="0000FF"/>
          <w:sz w:val="28"/>
          <w:szCs w:val="28"/>
        </w:rPr>
        <w:instrText xml:space="preserve"> QUOTE </w:instrText>
      </w:r>
      <w:r w:rsidRPr="00C41321">
        <w:rPr>
          <w:rFonts w:eastAsia="標楷體"/>
          <w:color w:val="0000FF"/>
          <w:position w:val="-12"/>
          <w:sz w:val="28"/>
          <w:szCs w:val="28"/>
        </w:rPr>
        <w:pict w14:anchorId="01A05538">
          <v:shape id="_x0000_i1181" type="#_x0000_t75" style="width:132.95pt;height:20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8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B11F4A&quot;/&gt;&lt;wsp:rsid wsp:val=&quot;00010D0C&quot;/&gt;&lt;wsp:rsid wsp:val=&quot;000129A0&quot;/&gt;&lt;wsp:rsid wsp:val=&quot;00017DC8&quot;/&gt;&lt;wsp:rsid wsp:val=&quot;0002450E&quot;/&gt;&lt;wsp:rsid wsp:val=&quot;00026BAB&quot;/&gt;&lt;wsp:rsid wsp:val=&quot;00041BD3&quot;/&gt;&lt;wsp:rsid wsp:val=&quot;000516B2&quot;/&gt;&lt;wsp:rsid wsp:val=&quot;00061B2D&quot;/&gt;&lt;wsp:rsid wsp:val=&quot;00093AAE&quot;/&gt;&lt;wsp:rsid wsp:val=&quot;000A322F&quot;/&gt;&lt;wsp:rsid wsp:val=&quot;000D67D6&quot;/&gt;&lt;wsp:rsid wsp:val=&quot;000D707F&quot;/&gt;&lt;wsp:rsid wsp:val=&quot;000E1A65&quot;/&gt;&lt;wsp:rsid wsp:val=&quot;0010204A&quot;/&gt;&lt;wsp:rsid wsp:val=&quot;0011651F&quot;/&gt;&lt;wsp:rsid wsp:val=&quot;00117168&quot;/&gt;&lt;wsp:rsid wsp:val=&quot;00120CD0&quot;/&gt;&lt;wsp:rsid wsp:val=&quot;00122A11&quot;/&gt;&lt;wsp:rsid wsp:val=&quot;001230D5&quot;/&gt;&lt;wsp:rsid wsp:val=&quot;001234E4&quot;/&gt;&lt;wsp:rsid wsp:val=&quot;00127F3A&quot;/&gt;&lt;wsp:rsid wsp:val=&quot;0014048F&quot;/&gt;&lt;wsp:rsid wsp:val=&quot;00144E0D&quot;/&gt;&lt;wsp:rsid wsp:val=&quot;00157C81&quot;/&gt;&lt;wsp:rsid wsp:val=&quot;0016299F&quot;/&gt;&lt;wsp:rsid wsp:val=&quot;00166016&quot;/&gt;&lt;wsp:rsid wsp:val=&quot;00167150&quot;/&gt;&lt;wsp:rsid wsp:val=&quot;001870BA&quot;/&gt;&lt;wsp:rsid wsp:val=&quot;00190E62&quot;/&gt;&lt;wsp:rsid wsp:val=&quot;001A25E6&quot;/&gt;&lt;wsp:rsid wsp:val=&quot;001B23F5&quot;/&gt;&lt;wsp:rsid wsp:val=&quot;001B2AB5&quot;/&gt;&lt;wsp:rsid wsp:val=&quot;001B4CFB&quot;/&gt;&lt;wsp:rsid wsp:val=&quot;001C4288&quot;/&gt;&lt;wsp:rsid wsp:val=&quot;001D4BF2&quot;/&gt;&lt;wsp:rsid wsp:val=&quot;001D4CC3&quot;/&gt;&lt;wsp:rsid wsp:val=&quot;001D5301&quot;/&gt;&lt;wsp:rsid wsp:val=&quot;001E0427&quot;/&gt;&lt;wsp:rsid wsp:val=&quot;001E15C4&quot;/&gt;&lt;wsp:rsid wsp:val=&quot;001E1DE3&quot;/&gt;&lt;wsp:rsid wsp:val=&quot;001F2033&quot;/&gt;&lt;wsp:rsid wsp:val=&quot;001F51AE&quot;/&gt;&lt;wsp:rsid wsp:val=&quot;00205D30&quot;/&gt;&lt;wsp:rsid wsp:val=&quot;00215E71&quot;/&gt;&lt;wsp:rsid wsp:val=&quot;002169AF&quot;/&gt;&lt;wsp:rsid wsp:val=&quot;00217A35&quot;/&gt;&lt;wsp:rsid wsp:val=&quot;002222D3&quot;/&gt;&lt;wsp:rsid wsp:val=&quot;00226CA4&quot;/&gt;&lt;wsp:rsid wsp:val=&quot;00230E14&quot;/&gt;&lt;wsp:rsid wsp:val=&quot;0023215F&quot;/&gt;&lt;wsp:rsid wsp:val=&quot;00233A28&quot;/&gt;&lt;wsp:rsid wsp:val=&quot;0024157F&quot;/&gt;&lt;wsp:rsid wsp:val=&quot;002505D5&quot;/&gt;&lt;wsp:rsid wsp:val=&quot;002544B4&quot;/&gt;&lt;wsp:rsid wsp:val=&quot;00265B0B&quot;/&gt;&lt;wsp:rsid wsp:val=&quot;00270707&quot;/&gt;&lt;wsp:rsid wsp:val=&quot;00275B61&quot;/&gt;&lt;wsp:rsid wsp:val=&quot;002910B9&quot;/&gt;&lt;wsp:rsid wsp:val=&quot;0029226D&quot;/&gt;&lt;wsp:rsid wsp:val=&quot;002933E1&quot;/&gt;&lt;wsp:rsid wsp:val=&quot;002A4E0C&quot;/&gt;&lt;wsp:rsid wsp:val=&quot;002A7ED3&quot;/&gt;&lt;wsp:rsid wsp:val=&quot;002B0D24&quot;/&gt;&lt;wsp:rsid wsp:val=&quot;002C23AA&quot;/&gt;&lt;wsp:rsid wsp:val=&quot;002D0F50&quot;/&gt;&lt;wsp:rsid wsp:val=&quot;002D6705&quot;/&gt;&lt;wsp:rsid wsp:val=&quot;002D7C63&quot;/&gt;&lt;wsp:rsid wsp:val=&quot;002E0131&quot;/&gt;&lt;wsp:rsid wsp:val=&quot;002F51C8&quot;/&gt;&lt;wsp:rsid wsp:val=&quot;00300067&quot;/&gt;&lt;wsp:rsid wsp:val=&quot;00301B50&quot;/&gt;&lt;wsp:rsid wsp:val=&quot;0030521B&quot;/&gt;&lt;wsp:rsid wsp:val=&quot;00305256&quot;/&gt;&lt;wsp:rsid wsp:val=&quot;00315503&quot;/&gt;&lt;wsp:rsid wsp:val=&quot;00317978&quot;/&gt;&lt;wsp:rsid wsp:val=&quot;003361BE&quot;/&gt;&lt;wsp:rsid wsp:val=&quot;003411C1&quot;/&gt;&lt;wsp:rsid wsp:val=&quot;00364722&quot;/&gt;&lt;wsp:rsid wsp:val=&quot;0036602B&quot;/&gt;&lt;wsp:rsid wsp:val=&quot;00380286&quot;/&gt;&lt;wsp:rsid wsp:val=&quot;003812D9&quot;/&gt;&lt;wsp:rsid wsp:val=&quot;003817DF&quot;/&gt;&lt;wsp:rsid wsp:val=&quot;003838F8&quot;/&gt;&lt;wsp:rsid wsp:val=&quot;003911D5&quot;/&gt;&lt;wsp:rsid wsp:val=&quot;0039188B&quot;/&gt;&lt;wsp:rsid wsp:val=&quot;003A1351&quot;/&gt;&lt;wsp:rsid wsp:val=&quot;003A719A&quot;/&gt;&lt;wsp:rsid wsp:val=&quot;003A7F92&quot;/&gt;&lt;wsp:rsid wsp:val=&quot;003C1BEC&quot;/&gt;&lt;wsp:rsid wsp:val=&quot;003C2BC2&quot;/&gt;&lt;wsp:rsid wsp:val=&quot;003C6E37&quot;/&gt;&lt;wsp:rsid wsp:val=&quot;003D4915&quot;/&gt;&lt;wsp:rsid wsp:val=&quot;003E241B&quot;/&gt;&lt;wsp:rsid wsp:val=&quot;003E4B97&quot;/&gt;&lt;wsp:rsid wsp:val=&quot;003E598F&quot;/&gt;&lt;wsp:rsid wsp:val=&quot;003E6479&quot;/&gt;&lt;wsp:rsid wsp:val=&quot;003F700E&quot;/&gt;&lt;wsp:rsid wsp:val=&quot;004226DD&quot;/&gt;&lt;wsp:rsid wsp:val=&quot;00424B9E&quot;/&gt;&lt;wsp:rsid wsp:val=&quot;00426F98&quot;/&gt;&lt;wsp:rsid wsp:val=&quot;00427003&quot;/&gt;&lt;wsp:rsid wsp:val=&quot;004367F9&quot;/&gt;&lt;wsp:rsid wsp:val=&quot;0044680E&quot;/&gt;&lt;wsp:rsid wsp:val=&quot;00451FAA&quot;/&gt;&lt;wsp:rsid wsp:val=&quot;00465D6A&quot;/&gt;&lt;wsp:rsid wsp:val=&quot;004675A5&quot;/&gt;&lt;wsp:rsid wsp:val=&quot;0048168E&quot;/&gt;&lt;wsp:rsid wsp:val=&quot;00483073&quot;/&gt;&lt;wsp:rsid wsp:val=&quot;00486AEE&quot;/&gt;&lt;wsp:rsid wsp:val=&quot;004A3305&quot;/&gt;&lt;wsp:rsid wsp:val=&quot;004C246F&quot;/&gt;&lt;wsp:rsid wsp:val=&quot;004C2AD9&quot;/&gt;&lt;wsp:rsid wsp:val=&quot;004D416D&quot;/&gt;&lt;wsp:rsid wsp:val=&quot;004F04CB&quot;/&gt;&lt;wsp:rsid wsp:val=&quot;004F2566&quot;/&gt;&lt;wsp:rsid wsp:val=&quot;00523C1A&quot;/&gt;&lt;wsp:rsid wsp:val=&quot;0052441F&quot;/&gt;&lt;wsp:rsid wsp:val=&quot;005246C4&quot;/&gt;&lt;wsp:rsid wsp:val=&quot;00531907&quot;/&gt;&lt;wsp:rsid wsp:val=&quot;005557AD&quot;/&gt;&lt;wsp:rsid wsp:val=&quot;00561C80&quot;/&gt;&lt;wsp:rsid wsp:val=&quot;005650F7&quot;/&gt;&lt;wsp:rsid wsp:val=&quot;0057283E&quot;/&gt;&lt;wsp:rsid wsp:val=&quot;00572C89&quot;/&gt;&lt;wsp:rsid wsp:val=&quot;005807A9&quot;/&gt;&lt;wsp:rsid wsp:val=&quot;005845AC&quot;/&gt;&lt;wsp:rsid wsp:val=&quot;005846A3&quot;/&gt;&lt;wsp:rsid wsp:val=&quot;00585CC2&quot;/&gt;&lt;wsp:rsid wsp:val=&quot;005878B8&quot;/&gt;&lt;wsp:rsid wsp:val=&quot;005A1D75&quot;/&gt;&lt;wsp:rsid wsp:val=&quot;005A77BE&quot;/&gt;&lt;wsp:rsid wsp:val=&quot;005B4C63&quot;/&gt;&lt;wsp:rsid wsp:val=&quot;005D00F0&quot;/&gt;&lt;wsp:rsid wsp:val=&quot;005D4224&quot;/&gt;&lt;wsp:rsid wsp:val=&quot;005E6129&quot;/&gt;&lt;wsp:rsid wsp:val=&quot;006072C6&quot;/&gt;&lt;wsp:rsid wsp:val=&quot;00607B53&quot;/&gt;&lt;wsp:rsid wsp:val=&quot;00611645&quot;/&gt;&lt;wsp:rsid wsp:val=&quot;0061205B&quot;/&gt;&lt;wsp:rsid wsp:val=&quot;00613C57&quot;/&gt;&lt;wsp:rsid wsp:val=&quot;006140FA&quot;/&gt;&lt;wsp:rsid wsp:val=&quot;00616E07&quot;/&gt;&lt;wsp:rsid wsp:val=&quot;00631DAB&quot;/&gt;&lt;wsp:rsid wsp:val=&quot;0065110E&quot;/&gt;&lt;wsp:rsid wsp:val=&quot;0067069A&quot;/&gt;&lt;wsp:rsid wsp:val=&quot;006759E7&quot;/&gt;&lt;wsp:rsid wsp:val=&quot;00676E4E&quot;/&gt;&lt;wsp:rsid wsp:val=&quot;00677E55&quot;/&gt;&lt;wsp:rsid wsp:val=&quot;006911BB&quot;/&gt;&lt;wsp:rsid wsp:val=&quot;006A7D70&quot;/&gt;&lt;wsp:rsid wsp:val=&quot;006B4898&quot;/&gt;&lt;wsp:rsid wsp:val=&quot;006C5923&quot;/&gt;&lt;wsp:rsid wsp:val=&quot;006C70F5&quot;/&gt;&lt;wsp:rsid wsp:val=&quot;006D2E5F&quot;/&gt;&lt;wsp:rsid wsp:val=&quot;006D5016&quot;/&gt;&lt;wsp:rsid wsp:val=&quot;006E561C&quot;/&gt;&lt;wsp:rsid wsp:val=&quot;006E6B94&quot;/&gt;&lt;wsp:rsid wsp:val=&quot;006F77A4&quot;/&gt;&lt;wsp:rsid wsp:val=&quot;00710416&quot;/&gt;&lt;wsp:rsid wsp:val=&quot;007168F0&quot;/&gt;&lt;wsp:rsid wsp:val=&quot;00724580&quot;/&gt;&lt;wsp:rsid wsp:val=&quot;007477E3&quot;/&gt;&lt;wsp:rsid wsp:val=&quot;00793546&quot;/&gt;&lt;wsp:rsid wsp:val=&quot;007A352B&quot;/&gt;&lt;wsp:rsid wsp:val=&quot;007B002B&quot;/&gt;&lt;wsp:rsid wsp:val=&quot;007C0450&quot;/&gt;&lt;wsp:rsid wsp:val=&quot;007C17B3&quot;/&gt;&lt;wsp:rsid wsp:val=&quot;007C3AC8&quot;/&gt;&lt;wsp:rsid wsp:val=&quot;007C5E33&quot;/&gt;&lt;wsp:rsid wsp:val=&quot;007D14FA&quot;/&gt;&lt;wsp:rsid wsp:val=&quot;007D7759&quot;/&gt;&lt;wsp:rsid wsp:val=&quot;007E572E&quot;/&gt;&lt;wsp:rsid wsp:val=&quot;007E5D0C&quot;/&gt;&lt;wsp:rsid wsp:val=&quot;007E7E22&quot;/&gt;&lt;wsp:rsid wsp:val=&quot;007F2AE7&quot;/&gt;&lt;wsp:rsid wsp:val=&quot;007F34C0&quot;/&gt;&lt;wsp:rsid wsp:val=&quot;008038B8&quot;/&gt;&lt;wsp:rsid wsp:val=&quot;0081703C&quot;/&gt;&lt;wsp:rsid wsp:val=&quot;00820FA8&quot;/&gt;&lt;wsp:rsid wsp:val=&quot;00821A12&quot;/&gt;&lt;wsp:rsid wsp:val=&quot;00822015&quot;/&gt;&lt;wsp:rsid wsp:val=&quot;00826423&quot;/&gt;&lt;wsp:rsid wsp:val=&quot;008457BC&quot;/&gt;&lt;wsp:rsid wsp:val=&quot;008529CB&quot;/&gt;&lt;wsp:rsid wsp:val=&quot;008532A6&quot;/&gt;&lt;wsp:rsid wsp:val=&quot;00862195&quot;/&gt;&lt;wsp:rsid wsp:val=&quot;00870CCA&quot;/&gt;&lt;wsp:rsid wsp:val=&quot;008742C5&quot;/&gt;&lt;wsp:rsid wsp:val=&quot;00875AF9&quot;/&gt;&lt;wsp:rsid wsp:val=&quot;0088157C&quot;/&gt;&lt;wsp:rsid wsp:val=&quot;0088331E&quot;/&gt;&lt;wsp:rsid wsp:val=&quot;008853A3&quot;/&gt;&lt;wsp:rsid wsp:val=&quot;00894106&quot;/&gt;&lt;wsp:rsid wsp:val=&quot;008A2CF6&quot;/&gt;&lt;wsp:rsid wsp:val=&quot;008A30FE&quot;/&gt;&lt;wsp:rsid wsp:val=&quot;008A38E7&quot;/&gt;&lt;wsp:rsid wsp:val=&quot;008A40E4&quot;/&gt;&lt;wsp:rsid wsp:val=&quot;008B1F5A&quot;/&gt;&lt;wsp:rsid wsp:val=&quot;008D4162&quot;/&gt;&lt;wsp:rsid wsp:val=&quot;008D41CB&quot;/&gt;&lt;wsp:rsid wsp:val=&quot;008F1066&quot;/&gt;&lt;wsp:rsid wsp:val=&quot;00900D66&quot;/&gt;&lt;wsp:rsid wsp:val=&quot;00907696&quot;/&gt;&lt;wsp:rsid wsp:val=&quot;009158A9&quot;/&gt;&lt;wsp:rsid wsp:val=&quot;00922FC5&quot;/&gt;&lt;wsp:rsid wsp:val=&quot;0093144D&quot;/&gt;&lt;wsp:rsid wsp:val=&quot;00931649&quot;/&gt;&lt;wsp:rsid wsp:val=&quot;00944FD1&quot;/&gt;&lt;wsp:rsid wsp:val=&quot;0095319F&quot;/&gt;&lt;wsp:rsid wsp:val=&quot;00972994&quot;/&gt;&lt;wsp:rsid wsp:val=&quot;00984691&quot;/&gt;&lt;wsp:rsid wsp:val=&quot;009872E5&quot;/&gt;&lt;wsp:rsid wsp:val=&quot;0099386E&quot;/&gt;&lt;wsp:rsid wsp:val=&quot;009B50B1&quot;/&gt;&lt;wsp:rsid wsp:val=&quot;009E33A4&quot;/&gt;&lt;wsp:rsid wsp:val=&quot;009E3BB0&quot;/&gt;&lt;wsp:rsid wsp:val=&quot;009E5387&quot;/&gt;&lt;wsp:rsid wsp:val=&quot;009E615B&quot;/&gt;&lt;wsp:rsid wsp:val=&quot;009F5024&quot;/&gt;&lt;wsp:rsid wsp:val=&quot;009F58C2&quot;/&gt;&lt;wsp:rsid wsp:val=&quot;00A001D7&quot;/&gt;&lt;wsp:rsid wsp:val=&quot;00A05E70&quot;/&gt;&lt;wsp:rsid wsp:val=&quot;00A146A9&quot;/&gt;&lt;wsp:rsid wsp:val=&quot;00A2268C&quot;/&gt;&lt;wsp:rsid wsp:val=&quot;00A26CEE&quot;/&gt;&lt;wsp:rsid wsp:val=&quot;00A27086&quot;/&gt;&lt;wsp:rsid wsp:val=&quot;00A339E3&quot;/&gt;&lt;wsp:rsid wsp:val=&quot;00A469F5&quot;/&gt;&lt;wsp:rsid wsp:val=&quot;00A5543F&quot;/&gt;&lt;wsp:rsid wsp:val=&quot;00A63DE8&quot;/&gt;&lt;wsp:rsid wsp:val=&quot;00A7649A&quot;/&gt;&lt;wsp:rsid wsp:val=&quot;00A85D33&quot;/&gt;&lt;wsp:rsid wsp:val=&quot;00A92ABE&quot;/&gt;&lt;wsp:rsid wsp:val=&quot;00A94078&quot;/&gt;&lt;wsp:rsid wsp:val=&quot;00A9650B&quot;/&gt;&lt;wsp:rsid wsp:val=&quot;00A96A7C&quot;/&gt;&lt;wsp:rsid wsp:val=&quot;00AA0EF6&quot;/&gt;&lt;wsp:rsid wsp:val=&quot;00AA1218&quot;/&gt;&lt;wsp:rsid wsp:val=&quot;00AA6A78&quot;/&gt;&lt;wsp:rsid wsp:val=&quot;00AB2894&quot;/&gt;&lt;wsp:rsid wsp:val=&quot;00AB2AA2&quot;/&gt;&lt;wsp:rsid wsp:val=&quot;00AB54EF&quot;/&gt;&lt;wsp:rsid wsp:val=&quot;00AC48D6&quot;/&gt;&lt;wsp:rsid wsp:val=&quot;00AC7EB0&quot;/&gt;&lt;wsp:rsid wsp:val=&quot;00AF00D8&quot;/&gt;&lt;wsp:rsid wsp:val=&quot;00AF1FAD&quot;/&gt;&lt;wsp:rsid wsp:val=&quot;00AF2800&quot;/&gt;&lt;wsp:rsid wsp:val=&quot;00B11A94&quot;/&gt;&lt;wsp:rsid wsp:val=&quot;00B11F4A&quot;/&gt;&lt;wsp:rsid wsp:val=&quot;00B17820&quot;/&gt;&lt;wsp:rsid wsp:val=&quot;00B2535F&quot;/&gt;&lt;wsp:rsid wsp:val=&quot;00B2619F&quot;/&gt;&lt;wsp:rsid wsp:val=&quot;00B263F6&quot;/&gt;&lt;wsp:rsid wsp:val=&quot;00B305B9&quot;/&gt;&lt;wsp:rsid wsp:val=&quot;00B61872&quot;/&gt;&lt;wsp:rsid wsp:val=&quot;00B7705E&quot;/&gt;&lt;wsp:rsid wsp:val=&quot;00B80E84&quot;/&gt;&lt;wsp:rsid wsp:val=&quot;00B824EE&quot;/&gt;&lt;wsp:rsid wsp:val=&quot;00B93D01&quot;/&gt;&lt;wsp:rsid wsp:val=&quot;00BA1DC3&quot;/&gt;&lt;wsp:rsid wsp:val=&quot;00BA3D71&quot;/&gt;&lt;wsp:rsid wsp:val=&quot;00BB4582&quot;/&gt;&lt;wsp:rsid wsp:val=&quot;00BB7E7B&quot;/&gt;&lt;wsp:rsid wsp:val=&quot;00BC7AAC&quot;/&gt;&lt;wsp:rsid wsp:val=&quot;00BD0321&quot;/&gt;&lt;wsp:rsid wsp:val=&quot;00BD41B1&quot;/&gt;&lt;wsp:rsid wsp:val=&quot;00BD4ACF&quot;/&gt;&lt;wsp:rsid wsp:val=&quot;00BF0121&quot;/&gt;&lt;wsp:rsid wsp:val=&quot;00C0389F&quot;/&gt;&lt;wsp:rsid wsp:val=&quot;00C3284F&quot;/&gt;&lt;wsp:rsid wsp:val=&quot;00C41140&quot;/&gt;&lt;wsp:rsid wsp:val=&quot;00C41321&quot;/&gt;&lt;wsp:rsid wsp:val=&quot;00C6788B&quot;/&gt;&lt;wsp:rsid wsp:val=&quot;00C710D3&quot;/&gt;&lt;wsp:rsid wsp:val=&quot;00C7293F&quot;/&gt;&lt;wsp:rsid wsp:val=&quot;00CA12ED&quot;/&gt;&lt;wsp:rsid wsp:val=&quot;00CA3C4B&quot;/&gt;&lt;wsp:rsid wsp:val=&quot;00CA400C&quot;/&gt;&lt;wsp:rsid wsp:val=&quot;00CB0475&quot;/&gt;&lt;wsp:rsid wsp:val=&quot;00CB5FDD&quot;/&gt;&lt;wsp:rsid wsp:val=&quot;00CC3319&quot;/&gt;&lt;wsp:rsid wsp:val=&quot;00CC79FA&quot;/&gt;&lt;wsp:rsid wsp:val=&quot;00CC7DD2&quot;/&gt;&lt;wsp:rsid wsp:val=&quot;00CD1BAF&quot;/&gt;&lt;wsp:rsid wsp:val=&quot;00CD249C&quot;/&gt;&lt;wsp:rsid wsp:val=&quot;00CD7452&quot;/&gt;&lt;wsp:rsid wsp:val=&quot;00CF6B64&quot;/&gt;&lt;wsp:rsid wsp:val=&quot;00D01316&quot;/&gt;&lt;wsp:rsid wsp:val=&quot;00D10696&quot;/&gt;&lt;wsp:rsid wsp:val=&quot;00D2092F&quot;/&gt;&lt;wsp:rsid wsp:val=&quot;00D36ED4&quot;/&gt;&lt;wsp:rsid wsp:val=&quot;00D510C6&quot;/&gt;&lt;wsp:rsid wsp:val=&quot;00D550F4&quot;/&gt;&lt;wsp:rsid wsp:val=&quot;00D63709&quot;/&gt;&lt;wsp:rsid wsp:val=&quot;00D66244&quot;/&gt;&lt;wsp:rsid wsp:val=&quot;00D71F7A&quot;/&gt;&lt;wsp:rsid wsp:val=&quot;00D74E4C&quot;/&gt;&lt;wsp:rsid wsp:val=&quot;00D859E0&quot;/&gt;&lt;wsp:rsid wsp:val=&quot;00D90281&quot;/&gt;&lt;wsp:rsid wsp:val=&quot;00DA3F8F&quot;/&gt;&lt;wsp:rsid wsp:val=&quot;00DA64B0&quot;/&gt;&lt;wsp:rsid wsp:val=&quot;00DB10B5&quot;/&gt;&lt;wsp:rsid wsp:val=&quot;00DB5DCF&quot;/&gt;&lt;wsp:rsid wsp:val=&quot;00DB6376&quot;/&gt;&lt;wsp:rsid wsp:val=&quot;00DB732E&quot;/&gt;&lt;wsp:rsid wsp:val=&quot;00DC17F2&quot;/&gt;&lt;wsp:rsid wsp:val=&quot;00DC34DB&quot;/&gt;&lt;wsp:rsid wsp:val=&quot;00DC702E&quot;/&gt;&lt;wsp:rsid wsp:val=&quot;00DD199E&quot;/&gt;&lt;wsp:rsid wsp:val=&quot;00DD5AF2&quot;/&gt;&lt;wsp:rsid wsp:val=&quot;00DD6819&quot;/&gt;&lt;wsp:rsid wsp:val=&quot;00DE2AEB&quot;/&gt;&lt;wsp:rsid wsp:val=&quot;00DE5F73&quot;/&gt;&lt;wsp:rsid wsp:val=&quot;00DF2BE3&quot;/&gt;&lt;wsp:rsid wsp:val=&quot;00DF3B48&quot;/&gt;&lt;wsp:rsid wsp:val=&quot;00DF7273&quot;/&gt;&lt;wsp:rsid wsp:val=&quot;00E24233&quot;/&gt;&lt;wsp:rsid wsp:val=&quot;00E663B7&quot;/&gt;&lt;wsp:rsid wsp:val=&quot;00E701E1&quot;/&gt;&lt;wsp:rsid wsp:val=&quot;00E80C49&quot;/&gt;&lt;wsp:rsid wsp:val=&quot;00E836DA&quot;/&gt;&lt;wsp:rsid wsp:val=&quot;00E86328&quot;/&gt;&lt;wsp:rsid wsp:val=&quot;00E8707E&quot;/&gt;&lt;wsp:rsid wsp:val=&quot;00EB3C02&quot;/&gt;&lt;wsp:rsid wsp:val=&quot;00EB5DFF&quot;/&gt;&lt;wsp:rsid wsp:val=&quot;00EC5EEF&quot;/&gt;&lt;wsp:rsid wsp:val=&quot;00ED1F9C&quot;/&gt;&lt;wsp:rsid wsp:val=&quot;00ED30BF&quot;/&gt;&lt;wsp:rsid wsp:val=&quot;00ED3327&quot;/&gt;&lt;wsp:rsid wsp:val=&quot;00ED3342&quot;/&gt;&lt;wsp:rsid wsp:val=&quot;00ED3797&quot;/&gt;&lt;wsp:rsid wsp:val=&quot;00ED3956&quot;/&gt;&lt;wsp:rsid wsp:val=&quot;00ED6B94&quot;/&gt;&lt;wsp:rsid wsp:val=&quot;00ED7E5D&quot;/&gt;&lt;wsp:rsid wsp:val=&quot;00EE314E&quot;/&gt;&lt;wsp:rsid wsp:val=&quot;00EF3F35&quot;/&gt;&lt;wsp:rsid wsp:val=&quot;00EF4AA7&quot;/&gt;&lt;wsp:rsid wsp:val=&quot;00EF4FBB&quot;/&gt;&lt;wsp:rsid wsp:val=&quot;00F24E69&quot;/&gt;&lt;wsp:rsid wsp:val=&quot;00F35371&quot;/&gt;&lt;wsp:rsid wsp:val=&quot;00F400BA&quot;/&gt;&lt;wsp:rsid wsp:val=&quot;00F45602&quot;/&gt;&lt;wsp:rsid wsp:val=&quot;00F5108C&quot;/&gt;&lt;wsp:rsid wsp:val=&quot;00F601F7&quot;/&gt;&lt;wsp:rsid wsp:val=&quot;00F615FE&quot;/&gt;&lt;wsp:rsid wsp:val=&quot;00F61D1A&quot;/&gt;&lt;wsp:rsid wsp:val=&quot;00F90147&quot;/&gt;&lt;wsp:rsid wsp:val=&quot;00F91503&quot;/&gt;&lt;wsp:rsid wsp:val=&quot;00FA4D91&quot;/&gt;&lt;wsp:rsid wsp:val=&quot;00FB0CDD&quot;/&gt;&lt;wsp:rsid wsp:val=&quot;00FC2CB8&quot;/&gt;&lt;wsp:rsid wsp:val=&quot;00FC6A62&quot;/&gt;&lt;wsp:rsid wsp:val=&quot;00FE772B&quot;/&gt;&lt;wsp:rsid wsp:val=&quot;00FF4E27&quot;/&gt;&lt;/wsp:rsids&gt;&lt;/w:docPr&gt;&lt;w:body&gt;&lt;wx:sect&gt;&lt;w:p wsp:rsidR=&quot;00000000&quot; wsp:rsidRDefault=&quot;00EE314E&quot; wsp:rsidP=&quot;00EE314E&quot;&gt;&lt;m:oMathPara&gt;&lt;m:oMath&gt;&lt;m:sSub&gt;&lt;m:sSubPr&gt;&lt;m:ctrlPr&gt;&lt;w:rPr&gt;&lt;w:rFonts w:ascii=&quot;Cambria Math&quot; w:fareast=&quot;?啁敦??&quot; w:h-ansi=&quot;Cambria Math&quot;/&gt;&lt;wx:font wx:val=&quot;Cambria Math&quot;/&gt;&lt;w:i/&gt;&lt;w:sz-cs w:val=&quot;22&quot;/&gt;&lt;/w:rPr&gt;&lt;/m:ctrlPr&gt;&lt;/m:sSubPr&gt;&lt;m:e&gt;&lt;m:r&gt;&lt;w:rPr&gt;&lt;w:rFonts w:a&quot;&gt;&lt;m:oscii=&quot;Cambria Math&quot; w:h-ansi=&quot;Cambria Math&quot;/&gt;&lt;wx:font wx:val=&quot;Cambria Math&quot;/&gt;&lt;w:i/&gt;&lt;/w:rPr&gt;&lt;m:t&gt;f&lt;/m:t&gt;&lt;/m:r&gt;&lt;/m:e&gt;&lt;m:sub&gt;&lt;m:r&gt;&lt;w:rPr&gt;&lt;w:rFonts w:ascii=&quot;Cambria Math&quot; w:h-ansi=&quot;Cambria Math&quot;/&gt;&lt;wx:font wx:val=&quot;Cambria Math&quot;/&gt;&lt;w:i/&gt;&lt;/w:rPr&gt;&lt;m:t&gt;o&lt;/m:t&gt;&lt;/m:r&gt;&lt;/m:sub&gt;&lt;/m:sSub&gt;&lt;m:r&gt;&lt;w:rPr&gt;&lt;w:rFonts w:ascii=&quot;Cambria Math&quot; w:h-ansi=&quot;Cambria Math&quot;/&gt;&lt;wx:font wx:val=&quot;Cambria Math&quot;/&gt;&lt;w:i/&gt;&lt;/w:rPr&gt;&lt;m:t&gt;=5.5k&lt;/m:t&gt;&lt;/m:r&gt;&lt;m:sSub&gt;&lt;m:sSubPr&gt;&lt;m:ctrlPr&gt;&lt;w:rPr&gt;&lt;w:rFonts w:ascii=&quot;Cambria Math&quot; w:fareast=&quot;?啁敦??&quot; w:h-an&gt;&lt;/m:rsi=&quot;Cambria Math&quot;/&gt;&lt;wx:font wx:val=&quot;Cambria Math&quot;/&gt;&lt;w:i/&gt;&lt;w:sz-cs w:val=&quot;22&quot;/&gt;&lt;/w:rPr&gt;&lt;/m:ctrlPr&gt;&lt;/m:sSubPr&gt;&lt;m:e&gt;&lt;m:r&gt;&lt;w:rPr&gt;&lt;w:rFonts w:ascii=&quot;Cambria Math&quot; w:h-ansi=&quot;Cambria Math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z&lt;/m:t&gt;&lt;/m:r&gt;&lt;/m:sub&gt;&lt;/m:sSub&gt;&lt;m:r&gt;&lt;w:rPr&gt;&lt;w:rFonts w:ascii=&quot;Cambria Math&quot; w:h-ansi=&quot;Cambria Math&quot;/&gt;&lt;wx:font wx:val=&quot;Cambria Math&quot;/&gt;&lt;w:i/&gt;&lt;/w:rPr&gt;&lt;m:t&gt;=&lt;/m:t&gt;&lt;/m:r&gt;&lt;m:f&gt;&lt;m:fPr&gt;&lt;m:ctrlPr&gt;&lt;w:rPr&gt;&lt;w:rFonts w:ascii=&quot;Cambria Math&quot; w:fareast=&quot;?啁敦??&quot; w:h-ansi=&quot;Cambria Math&quot;/&gt;&lt;wx:font wx:val=&quot;Cambria Math&quot;/&gt;&lt;w:i/&gt;&lt;w:sz-cs w:val=&quot;22&quot;/&gt;&lt;/w:rPr&gt;&lt;/m:ctrlPr&gt;&lt;/m:fPr&gt;&lt;m:num&gt;&lt;m:r&gt;&lt;w:rPr&gt;&lt;w:a Math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??R?4.7nF&lt;/m:t&gt;&lt;/m:r&gt;&lt;/m:den&gt;&lt;/m:f&gt;&lt;/m:oMath&gt;&lt;/m:oMa:t&gt;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9" o:title="" chromakey="white"/>
          </v:shape>
        </w:pict>
      </w:r>
      <w:r w:rsidRPr="00C41321">
        <w:rPr>
          <w:rFonts w:eastAsia="標楷體"/>
          <w:color w:val="0000FF"/>
          <w:sz w:val="28"/>
          <w:szCs w:val="28"/>
        </w:rPr>
        <w:instrText xml:space="preserve"> </w:instrText>
      </w:r>
      <w:r w:rsidRPr="00C41321">
        <w:rPr>
          <w:rFonts w:eastAsia="標楷體"/>
          <w:color w:val="0000FF"/>
          <w:sz w:val="28"/>
          <w:szCs w:val="28"/>
        </w:rPr>
        <w:fldChar w:fldCharType="separate"/>
      </w:r>
      <w:r w:rsidRPr="00C41321">
        <w:rPr>
          <w:rFonts w:eastAsia="標楷體"/>
          <w:color w:val="0000FF"/>
          <w:sz w:val="28"/>
          <w:szCs w:val="28"/>
        </w:rPr>
        <w:fldChar w:fldCharType="end"/>
      </w:r>
    </w:p>
    <w:p w14:paraId="003CACF9" w14:textId="0B3DFB01" w:rsidR="00E8707E" w:rsidRPr="00C41321" w:rsidRDefault="00821A12" w:rsidP="00821A12">
      <w:pPr>
        <w:spacing w:beforeLines="50" w:before="120"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C41321">
        <w:rPr>
          <w:rFonts w:eastAsia="標楷體"/>
          <w:color w:val="0000FF"/>
          <w:sz w:val="28"/>
          <w:szCs w:val="28"/>
        </w:rPr>
        <w:t>振盪頻率之公式選用</w:t>
      </w:r>
      <w:r w:rsidRPr="00C41321">
        <w:rPr>
          <w:rFonts w:eastAsia="標楷體"/>
          <w:color w:val="0000FF"/>
          <w:sz w:val="28"/>
          <w:szCs w:val="28"/>
        </w:rPr>
        <w:t xml:space="preserve"> R 1K</w:t>
      </w:r>
      <w:r w:rsidRPr="00C41321">
        <w:rPr>
          <w:rFonts w:eastAsia="標楷體"/>
          <w:b/>
          <w:bCs/>
          <w:color w:val="0000FF"/>
          <w:sz w:val="28"/>
          <w:szCs w:val="28"/>
        </w:rPr>
        <w:t>Ω</w:t>
      </w:r>
      <w:r w:rsidRPr="00C41321">
        <w:rPr>
          <w:rFonts w:eastAsia="標楷體"/>
          <w:color w:val="0000FF"/>
          <w:sz w:val="28"/>
          <w:szCs w:val="28"/>
        </w:rPr>
        <w:t>～</w:t>
      </w:r>
      <w:r w:rsidRPr="00C41321">
        <w:rPr>
          <w:rFonts w:eastAsia="標楷體"/>
          <w:color w:val="0000FF"/>
          <w:sz w:val="28"/>
          <w:szCs w:val="28"/>
        </w:rPr>
        <w:t>500K</w:t>
      </w:r>
      <w:r w:rsidRPr="00C41321">
        <w:rPr>
          <w:rFonts w:eastAsia="標楷體"/>
          <w:b/>
          <w:bCs/>
          <w:color w:val="0000FF"/>
          <w:sz w:val="28"/>
          <w:szCs w:val="28"/>
        </w:rPr>
        <w:t xml:space="preserve">Ω </w:t>
      </w:r>
      <w:r w:rsidRPr="00C41321">
        <w:rPr>
          <w:rFonts w:eastAsia="標楷體"/>
          <w:color w:val="0000FF"/>
          <w:sz w:val="28"/>
          <w:szCs w:val="28"/>
        </w:rPr>
        <w:t>之間的範圍</w:t>
      </w:r>
      <w:r w:rsidR="00C41321" w:rsidRPr="00C41321">
        <w:rPr>
          <w:rFonts w:eastAsia="標楷體"/>
          <w:color w:val="0000FF"/>
          <w:sz w:val="28"/>
          <w:szCs w:val="28"/>
        </w:rPr>
        <w:t>。</w:t>
      </w:r>
    </w:p>
    <w:p w14:paraId="32C48C13" w14:textId="77777777"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393E708C" w14:textId="09FBC8D6" w:rsidR="00CA400C" w:rsidRPr="00D510C6" w:rsidRDefault="00D510C6" w:rsidP="00D510C6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</w:t>
      </w:r>
      <w:r w:rsidRPr="00F52AD6">
        <w:rPr>
          <w:rFonts w:eastAsia="標楷體" w:hint="eastAsia"/>
          <w:b/>
          <w:color w:val="0000FF"/>
          <w:sz w:val="28"/>
          <w:szCs w:val="28"/>
        </w:rPr>
        <w:t>文士電橋振盪器電路</w:t>
      </w:r>
      <w:r>
        <w:rPr>
          <w:rFonts w:eastAsia="標楷體" w:hint="eastAsia"/>
          <w:b/>
          <w:color w:val="0000FF"/>
          <w:sz w:val="28"/>
          <w:szCs w:val="28"/>
        </w:rPr>
        <w:t>，經由計算找出能產生指定頻率之電阻，再由模擬結果微調找出合適之電阻值。</w:t>
      </w:r>
    </w:p>
    <w:p w14:paraId="2B708334" w14:textId="77777777" w:rsidR="00CA400C" w:rsidRPr="00586CAE" w:rsidRDefault="00CA400C" w:rsidP="00CA400C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14:paraId="0A355BBD" w14:textId="77777777" w:rsidR="00D510C6" w:rsidRPr="00565C59" w:rsidRDefault="00D510C6" w:rsidP="00D510C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3C0D1237" w14:textId="77777777" w:rsidR="00D510C6" w:rsidRPr="00565C59" w:rsidRDefault="00D510C6" w:rsidP="00D510C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C80966E" w14:textId="77777777" w:rsidR="00D510C6" w:rsidRPr="00565C59" w:rsidRDefault="00D510C6" w:rsidP="00D510C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C17DA9E" w14:textId="77777777" w:rsidR="00D510C6" w:rsidRPr="00565C59" w:rsidRDefault="00D510C6" w:rsidP="00D510C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A2AC560" w14:textId="77777777" w:rsidR="00D510C6" w:rsidRPr="00565C59" w:rsidRDefault="00D510C6" w:rsidP="00D510C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4A64CAA1" w14:textId="6BB11695" w:rsidR="00CA400C" w:rsidRPr="00C41321" w:rsidRDefault="00D510C6" w:rsidP="00C41321">
      <w:pPr>
        <w:rPr>
          <w:rFonts w:eastAsia="標楷體" w:hint="eastAsia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</w:t>
      </w:r>
      <w:r>
        <w:rPr>
          <w:rFonts w:eastAsia="標楷體" w:hint="eastAsia"/>
          <w:b/>
          <w:color w:val="0000FF"/>
          <w:sz w:val="28"/>
          <w:szCs w:val="28"/>
        </w:rPr>
        <w:t>接線</w:t>
      </w:r>
      <w:r w:rsidRPr="005A7CD1">
        <w:rPr>
          <w:rFonts w:eastAsia="標楷體" w:hint="eastAsia"/>
          <w:b/>
          <w:color w:val="0000FF"/>
          <w:sz w:val="28"/>
          <w:szCs w:val="28"/>
        </w:rPr>
        <w:t>較為繁瑣。</w:t>
      </w:r>
      <w:r>
        <w:rPr>
          <w:rFonts w:eastAsia="標楷體" w:hint="eastAsia"/>
          <w:b/>
          <w:color w:val="0000FF"/>
          <w:sz w:val="28"/>
          <w:szCs w:val="28"/>
        </w:rPr>
        <w:t>了解電路能產生振盪之</w:t>
      </w:r>
      <w:r w:rsidR="00C41321">
        <w:rPr>
          <w:rFonts w:eastAsia="標楷體" w:hint="eastAsia"/>
          <w:b/>
          <w:color w:val="0000FF"/>
          <w:sz w:val="28"/>
          <w:szCs w:val="28"/>
        </w:rPr>
        <w:t>條件，控制電阻電容，產生出需要之頻率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17BE4D0B" w14:textId="77777777" w:rsidR="00CA400C" w:rsidRPr="00586CAE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14:paraId="7A9E6E91" w14:textId="1F1DD746" w:rsidR="00CA400C" w:rsidRPr="00586CAE" w:rsidRDefault="00C41321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color w:val="0000FF"/>
          <w:sz w:val="28"/>
          <w:szCs w:val="28"/>
        </w:rPr>
        <w:lastRenderedPageBreak/>
        <w:pict w14:anchorId="012C9736">
          <v:shape id="_x0000_i1053" type="#_x0000_t75" style="width:514.7pt;height:724.65pt">
            <v:imagedata r:id="rId50" o:title=""/>
          </v:shape>
        </w:pict>
      </w:r>
      <w:r>
        <w:rPr>
          <w:rFonts w:ascii="標楷體" w:eastAsia="標楷體" w:hAnsi="標楷體"/>
          <w:b/>
          <w:color w:val="0000FF"/>
          <w:sz w:val="28"/>
          <w:szCs w:val="28"/>
        </w:rPr>
        <w:lastRenderedPageBreak/>
        <w:pict w14:anchorId="49CEFBEA">
          <v:shape id="_x0000_i1054" type="#_x0000_t75" style="width:515.05pt;height:727.5pt">
            <v:imagedata r:id="rId51" o:title=""/>
          </v:shape>
        </w:pict>
      </w:r>
    </w:p>
    <w:p w14:paraId="2B04AD22" w14:textId="77777777"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十、附上麵包板電路組裝圖檔(照片檔)</w:t>
      </w:r>
    </w:p>
    <w:p w14:paraId="663ABBDF" w14:textId="2EE46FAD" w:rsidR="00CA400C" w:rsidRPr="00CA400C" w:rsidRDefault="00C41321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  <w:r>
        <w:pict w14:anchorId="44B6ABAA">
          <v:shape id="圖片 1" o:spid="_x0000_i1055" type="#_x0000_t75" style="width:515.05pt;height:386.75pt;visibility:visible;mso-wrap-style:square">
            <v:imagedata r:id="rId52" o:title=""/>
          </v:shape>
        </w:pict>
      </w:r>
    </w:p>
    <w:p w14:paraId="764637BE" w14:textId="77777777" w:rsidR="003C2BC2" w:rsidRPr="00DB6376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DB6376" w:rsidSect="003A7F92">
      <w:footerReference w:type="even" r:id="rId53"/>
      <w:footerReference w:type="default" r:id="rId5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05ED4F" w14:textId="77777777" w:rsidR="00A96A7C" w:rsidRDefault="00A96A7C">
      <w:r>
        <w:separator/>
      </w:r>
    </w:p>
  </w:endnote>
  <w:endnote w:type="continuationSeparator" w:id="0">
    <w:p w14:paraId="383F50D9" w14:textId="77777777" w:rsidR="00A96A7C" w:rsidRDefault="00A96A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4183CF" w14:textId="77777777"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1F6A8553" w14:textId="77777777"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22FE6C" w14:textId="77777777"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146A9">
      <w:rPr>
        <w:noProof/>
        <w:kern w:val="0"/>
      </w:rPr>
      <w:t>11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B69B74" w14:textId="77777777" w:rsidR="00A96A7C" w:rsidRDefault="00A96A7C">
      <w:r>
        <w:separator/>
      </w:r>
    </w:p>
  </w:footnote>
  <w:footnote w:type="continuationSeparator" w:id="0">
    <w:p w14:paraId="1420A37B" w14:textId="77777777" w:rsidR="00A96A7C" w:rsidRDefault="00A96A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6"/>
  </w:num>
  <w:num w:numId="12">
    <w:abstractNumId w:val="11"/>
  </w:num>
  <w:num w:numId="13">
    <w:abstractNumId w:val="8"/>
  </w:num>
  <w:num w:numId="14">
    <w:abstractNumId w:val="17"/>
  </w:num>
  <w:num w:numId="15">
    <w:abstractNumId w:val="14"/>
  </w:num>
  <w:num w:numId="16">
    <w:abstractNumId w:val="15"/>
  </w:num>
  <w:num w:numId="17">
    <w:abstractNumId w:val="5"/>
  </w:num>
  <w:num w:numId="18">
    <w:abstractNumId w:val="18"/>
  </w:num>
  <w:num w:numId="19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A322F"/>
    <w:rsid w:val="000D67D6"/>
    <w:rsid w:val="000D707F"/>
    <w:rsid w:val="000E1A65"/>
    <w:rsid w:val="0010204A"/>
    <w:rsid w:val="0011651F"/>
    <w:rsid w:val="00117168"/>
    <w:rsid w:val="00120CD0"/>
    <w:rsid w:val="00122A11"/>
    <w:rsid w:val="001230D5"/>
    <w:rsid w:val="001234E4"/>
    <w:rsid w:val="00127F3A"/>
    <w:rsid w:val="0014048F"/>
    <w:rsid w:val="00144E0D"/>
    <w:rsid w:val="00157C81"/>
    <w:rsid w:val="0016299F"/>
    <w:rsid w:val="00166016"/>
    <w:rsid w:val="00167150"/>
    <w:rsid w:val="001870BA"/>
    <w:rsid w:val="00190E62"/>
    <w:rsid w:val="001A25E6"/>
    <w:rsid w:val="001B23F5"/>
    <w:rsid w:val="001B2AB5"/>
    <w:rsid w:val="001B4CFB"/>
    <w:rsid w:val="001C4288"/>
    <w:rsid w:val="001D4BF2"/>
    <w:rsid w:val="001D4CC3"/>
    <w:rsid w:val="001D5301"/>
    <w:rsid w:val="001E0427"/>
    <w:rsid w:val="001E15C4"/>
    <w:rsid w:val="001E1DE3"/>
    <w:rsid w:val="001F2033"/>
    <w:rsid w:val="001F51AE"/>
    <w:rsid w:val="00205D30"/>
    <w:rsid w:val="00215E71"/>
    <w:rsid w:val="002169AF"/>
    <w:rsid w:val="00217A35"/>
    <w:rsid w:val="002222D3"/>
    <w:rsid w:val="00226CA4"/>
    <w:rsid w:val="00230E14"/>
    <w:rsid w:val="0023215F"/>
    <w:rsid w:val="00233A28"/>
    <w:rsid w:val="0024157F"/>
    <w:rsid w:val="002505D5"/>
    <w:rsid w:val="002544B4"/>
    <w:rsid w:val="00265B0B"/>
    <w:rsid w:val="00270707"/>
    <w:rsid w:val="00275B61"/>
    <w:rsid w:val="002910B9"/>
    <w:rsid w:val="0029226D"/>
    <w:rsid w:val="002933E1"/>
    <w:rsid w:val="002A4E0C"/>
    <w:rsid w:val="002A7ED3"/>
    <w:rsid w:val="002B0D24"/>
    <w:rsid w:val="002C23AA"/>
    <w:rsid w:val="002D0F50"/>
    <w:rsid w:val="002D6705"/>
    <w:rsid w:val="002D7C63"/>
    <w:rsid w:val="002E0131"/>
    <w:rsid w:val="002F51C8"/>
    <w:rsid w:val="00300067"/>
    <w:rsid w:val="00301B50"/>
    <w:rsid w:val="0030521B"/>
    <w:rsid w:val="00305256"/>
    <w:rsid w:val="00315503"/>
    <w:rsid w:val="00317978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3F700E"/>
    <w:rsid w:val="004226DD"/>
    <w:rsid w:val="00424B9E"/>
    <w:rsid w:val="00426F98"/>
    <w:rsid w:val="00427003"/>
    <w:rsid w:val="004367F9"/>
    <w:rsid w:val="0044680E"/>
    <w:rsid w:val="00451FAA"/>
    <w:rsid w:val="00465D6A"/>
    <w:rsid w:val="004675A5"/>
    <w:rsid w:val="0048168E"/>
    <w:rsid w:val="00483073"/>
    <w:rsid w:val="00486AEE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31907"/>
    <w:rsid w:val="005557AD"/>
    <w:rsid w:val="00561C80"/>
    <w:rsid w:val="005650F7"/>
    <w:rsid w:val="0057283E"/>
    <w:rsid w:val="00572C89"/>
    <w:rsid w:val="005807A9"/>
    <w:rsid w:val="005845AC"/>
    <w:rsid w:val="005846A3"/>
    <w:rsid w:val="00585CC2"/>
    <w:rsid w:val="005878B8"/>
    <w:rsid w:val="005A1D75"/>
    <w:rsid w:val="005A77BE"/>
    <w:rsid w:val="005B4C63"/>
    <w:rsid w:val="005D00F0"/>
    <w:rsid w:val="005D4224"/>
    <w:rsid w:val="005E6129"/>
    <w:rsid w:val="006072C6"/>
    <w:rsid w:val="00607B53"/>
    <w:rsid w:val="00611645"/>
    <w:rsid w:val="0061205B"/>
    <w:rsid w:val="00613C57"/>
    <w:rsid w:val="006140FA"/>
    <w:rsid w:val="00616E07"/>
    <w:rsid w:val="00631DAB"/>
    <w:rsid w:val="0065110E"/>
    <w:rsid w:val="0067069A"/>
    <w:rsid w:val="006759E7"/>
    <w:rsid w:val="00676E4E"/>
    <w:rsid w:val="00677E55"/>
    <w:rsid w:val="006911BB"/>
    <w:rsid w:val="006A7D70"/>
    <w:rsid w:val="006B4898"/>
    <w:rsid w:val="006C5923"/>
    <w:rsid w:val="006C70F5"/>
    <w:rsid w:val="006D2E5F"/>
    <w:rsid w:val="006D5016"/>
    <w:rsid w:val="006E561C"/>
    <w:rsid w:val="006E6B94"/>
    <w:rsid w:val="006F77A4"/>
    <w:rsid w:val="00710416"/>
    <w:rsid w:val="007168F0"/>
    <w:rsid w:val="00724580"/>
    <w:rsid w:val="007477E3"/>
    <w:rsid w:val="00793546"/>
    <w:rsid w:val="007A352B"/>
    <w:rsid w:val="007B002B"/>
    <w:rsid w:val="007C0450"/>
    <w:rsid w:val="007C17B3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8038B8"/>
    <w:rsid w:val="0081703C"/>
    <w:rsid w:val="00820FA8"/>
    <w:rsid w:val="00821A12"/>
    <w:rsid w:val="00822015"/>
    <w:rsid w:val="00826423"/>
    <w:rsid w:val="008457BC"/>
    <w:rsid w:val="008529CB"/>
    <w:rsid w:val="008532A6"/>
    <w:rsid w:val="00862195"/>
    <w:rsid w:val="00870CCA"/>
    <w:rsid w:val="008742C5"/>
    <w:rsid w:val="00875AF9"/>
    <w:rsid w:val="0088157C"/>
    <w:rsid w:val="0088331E"/>
    <w:rsid w:val="008853A3"/>
    <w:rsid w:val="00894106"/>
    <w:rsid w:val="008A2CF6"/>
    <w:rsid w:val="008A30FE"/>
    <w:rsid w:val="008A38E7"/>
    <w:rsid w:val="008A40E4"/>
    <w:rsid w:val="008B1F5A"/>
    <w:rsid w:val="008D4162"/>
    <w:rsid w:val="008D41CB"/>
    <w:rsid w:val="008F1066"/>
    <w:rsid w:val="00900D66"/>
    <w:rsid w:val="00907696"/>
    <w:rsid w:val="009158A9"/>
    <w:rsid w:val="00922FC5"/>
    <w:rsid w:val="0093144D"/>
    <w:rsid w:val="00931649"/>
    <w:rsid w:val="00944FD1"/>
    <w:rsid w:val="0095319F"/>
    <w:rsid w:val="00972994"/>
    <w:rsid w:val="00984691"/>
    <w:rsid w:val="009872E5"/>
    <w:rsid w:val="0099386E"/>
    <w:rsid w:val="009B50B1"/>
    <w:rsid w:val="009E33A4"/>
    <w:rsid w:val="009E3BB0"/>
    <w:rsid w:val="009E5387"/>
    <w:rsid w:val="009E615B"/>
    <w:rsid w:val="009F5024"/>
    <w:rsid w:val="009F58C2"/>
    <w:rsid w:val="00A001D7"/>
    <w:rsid w:val="00A05E70"/>
    <w:rsid w:val="00A146A9"/>
    <w:rsid w:val="00A2268C"/>
    <w:rsid w:val="00A26CEE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96A7C"/>
    <w:rsid w:val="00AA0EF6"/>
    <w:rsid w:val="00AA1218"/>
    <w:rsid w:val="00AA6A78"/>
    <w:rsid w:val="00AB2894"/>
    <w:rsid w:val="00AB2AA2"/>
    <w:rsid w:val="00AB54EF"/>
    <w:rsid w:val="00AC48D6"/>
    <w:rsid w:val="00AC7EB0"/>
    <w:rsid w:val="00AF00D8"/>
    <w:rsid w:val="00AF1FAD"/>
    <w:rsid w:val="00AF2800"/>
    <w:rsid w:val="00B11A94"/>
    <w:rsid w:val="00B11F4A"/>
    <w:rsid w:val="00B17820"/>
    <w:rsid w:val="00B2535F"/>
    <w:rsid w:val="00B2619F"/>
    <w:rsid w:val="00B263F6"/>
    <w:rsid w:val="00B305B9"/>
    <w:rsid w:val="00B61872"/>
    <w:rsid w:val="00B7705E"/>
    <w:rsid w:val="00B80E84"/>
    <w:rsid w:val="00B824EE"/>
    <w:rsid w:val="00B93D01"/>
    <w:rsid w:val="00BA1DC3"/>
    <w:rsid w:val="00BA3D71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41140"/>
    <w:rsid w:val="00C41321"/>
    <w:rsid w:val="00C6788B"/>
    <w:rsid w:val="00C710D3"/>
    <w:rsid w:val="00C7293F"/>
    <w:rsid w:val="00CA12ED"/>
    <w:rsid w:val="00CA3C4B"/>
    <w:rsid w:val="00CA400C"/>
    <w:rsid w:val="00CB0475"/>
    <w:rsid w:val="00CB5FDD"/>
    <w:rsid w:val="00CC3319"/>
    <w:rsid w:val="00CC79FA"/>
    <w:rsid w:val="00CC7DD2"/>
    <w:rsid w:val="00CD1BAF"/>
    <w:rsid w:val="00CD249C"/>
    <w:rsid w:val="00CD7452"/>
    <w:rsid w:val="00CF6B64"/>
    <w:rsid w:val="00D01316"/>
    <w:rsid w:val="00D10696"/>
    <w:rsid w:val="00D2092F"/>
    <w:rsid w:val="00D36ED4"/>
    <w:rsid w:val="00D510C6"/>
    <w:rsid w:val="00D550F4"/>
    <w:rsid w:val="00D63709"/>
    <w:rsid w:val="00D66244"/>
    <w:rsid w:val="00D71F7A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17F2"/>
    <w:rsid w:val="00DC34DB"/>
    <w:rsid w:val="00DC702E"/>
    <w:rsid w:val="00DD199E"/>
    <w:rsid w:val="00DD5AF2"/>
    <w:rsid w:val="00DD6819"/>
    <w:rsid w:val="00DE2AEB"/>
    <w:rsid w:val="00DE5F73"/>
    <w:rsid w:val="00DF2BE3"/>
    <w:rsid w:val="00DF3B48"/>
    <w:rsid w:val="00DF7273"/>
    <w:rsid w:val="00E24233"/>
    <w:rsid w:val="00E663B7"/>
    <w:rsid w:val="00E701E1"/>
    <w:rsid w:val="00E80C49"/>
    <w:rsid w:val="00E836DA"/>
    <w:rsid w:val="00E86328"/>
    <w:rsid w:val="00E8707E"/>
    <w:rsid w:val="00EB3C02"/>
    <w:rsid w:val="00EB5DFF"/>
    <w:rsid w:val="00EC5EEF"/>
    <w:rsid w:val="00ED1F9C"/>
    <w:rsid w:val="00ED30BF"/>
    <w:rsid w:val="00ED3327"/>
    <w:rsid w:val="00ED3342"/>
    <w:rsid w:val="00ED3797"/>
    <w:rsid w:val="00ED3956"/>
    <w:rsid w:val="00ED6B94"/>
    <w:rsid w:val="00ED7E5D"/>
    <w:rsid w:val="00EF3F35"/>
    <w:rsid w:val="00EF4AA7"/>
    <w:rsid w:val="00EF4FBB"/>
    <w:rsid w:val="00F24E69"/>
    <w:rsid w:val="00F35371"/>
    <w:rsid w:val="00F400BA"/>
    <w:rsid w:val="00F45602"/>
    <w:rsid w:val="00F5108C"/>
    <w:rsid w:val="00F601F7"/>
    <w:rsid w:val="00F615FE"/>
    <w:rsid w:val="00F61D1A"/>
    <w:rsid w:val="00F90147"/>
    <w:rsid w:val="00F91503"/>
    <w:rsid w:val="00FA4D91"/>
    <w:rsid w:val="00FB0CDD"/>
    <w:rsid w:val="00FC2CB8"/>
    <w:rsid w:val="00FC6A62"/>
    <w:rsid w:val="00FE772B"/>
    <w:rsid w:val="00FF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4:docId w14:val="1CDBE5BD"/>
  <w15:chartTrackingRefBased/>
  <w15:docId w15:val="{FF6EE55F-F5D5-433C-AF86-B24009C08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link w:val="a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0516B2"/>
    <w:pPr>
      <w:ind w:left="480"/>
    </w:pPr>
  </w:style>
  <w:style w:type="paragraph" w:styleId="af5">
    <w:name w:val="List Paragraph"/>
    <w:basedOn w:val="a"/>
    <w:uiPriority w:val="34"/>
    <w:qFormat/>
    <w:rsid w:val="00E8707E"/>
    <w:pPr>
      <w:ind w:leftChars="200" w:left="480"/>
    </w:pPr>
  </w:style>
  <w:style w:type="paragraph" w:styleId="af6">
    <w:name w:val="annotation text"/>
    <w:basedOn w:val="a"/>
    <w:link w:val="af7"/>
    <w:rsid w:val="003E241B"/>
    <w:rPr>
      <w:lang w:val="x-none" w:eastAsia="x-none"/>
    </w:rPr>
  </w:style>
  <w:style w:type="character" w:customStyle="1" w:styleId="af7">
    <w:name w:val="註解文字 字元"/>
    <w:link w:val="af6"/>
    <w:rsid w:val="003E241B"/>
    <w:rPr>
      <w:kern w:val="2"/>
      <w:sz w:val="24"/>
    </w:rPr>
  </w:style>
  <w:style w:type="character" w:customStyle="1" w:styleId="aa">
    <w:name w:val="頁首 字元"/>
    <w:link w:val="a9"/>
    <w:rsid w:val="004675A5"/>
    <w:rPr>
      <w:kern w:val="2"/>
    </w:rPr>
  </w:style>
  <w:style w:type="paragraph" w:customStyle="1" w:styleId="Default">
    <w:name w:val="Default"/>
    <w:rsid w:val="004675A5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png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jpe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png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jpe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5F5A42-2322-473D-9A39-1DD1B4586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4</Pages>
  <Words>610</Words>
  <Characters>3477</Characters>
  <Application>Microsoft Office Word</Application>
  <DocSecurity>0</DocSecurity>
  <Lines>28</Lines>
  <Paragraphs>8</Paragraphs>
  <ScaleCrop>false</ScaleCrop>
  <Company>國立台灣海洋大學電機工程學系</Company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宜恩</cp:lastModifiedBy>
  <cp:revision>29</cp:revision>
  <cp:lastPrinted>2012-07-18T01:24:00Z</cp:lastPrinted>
  <dcterms:created xsi:type="dcterms:W3CDTF">2020-07-15T07:12:00Z</dcterms:created>
  <dcterms:modified xsi:type="dcterms:W3CDTF">2020-11-03T12:56:00Z</dcterms:modified>
</cp:coreProperties>
</file>